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B7C5E06" w14:textId="77777777" w:rsidR="0005359C" w:rsidRDefault="0005359C" w:rsidP="0005359C">
      <w:pPr>
        <w:jc w:val="center"/>
        <w:rPr>
          <w:b/>
          <w:sz w:val="32"/>
        </w:rPr>
      </w:pPr>
    </w:p>
    <w:p w14:paraId="1468C924" w14:textId="2C44D446" w:rsidR="00A011DC" w:rsidRPr="00A011DC" w:rsidRDefault="00484C7A" w:rsidP="00641492">
      <w:pPr>
        <w:rPr>
          <w:b/>
          <w:u w:val="single"/>
        </w:rPr>
      </w:pPr>
      <w:r>
        <w:rPr>
          <w:b/>
          <w:u w:val="single"/>
        </w:rPr>
        <w:t>Electrolysis</w:t>
      </w:r>
      <w:r w:rsidR="00A011DC" w:rsidRPr="00A011DC">
        <w:rPr>
          <w:b/>
          <w:u w:val="single"/>
        </w:rPr>
        <w:t xml:space="preserve"> topic test solutions</w:t>
      </w:r>
    </w:p>
    <w:p w14:paraId="264AC7DC" w14:textId="77777777" w:rsidR="00A011DC" w:rsidRDefault="00A011DC" w:rsidP="00641492">
      <w:pPr>
        <w:rPr>
          <w:b/>
        </w:rPr>
      </w:pPr>
    </w:p>
    <w:p w14:paraId="6B7C5E07" w14:textId="54BDE78C" w:rsidR="00880C03" w:rsidRDefault="00880C03" w:rsidP="00641492">
      <w:pPr>
        <w:rPr>
          <w:b/>
        </w:rPr>
      </w:pPr>
      <w:r>
        <w:rPr>
          <w:b/>
        </w:rPr>
        <w:t xml:space="preserve">SECTION </w:t>
      </w:r>
      <w:r w:rsidR="003F408C">
        <w:rPr>
          <w:b/>
        </w:rPr>
        <w:t>A</w:t>
      </w:r>
      <w:r>
        <w:rPr>
          <w:b/>
        </w:rPr>
        <w:t>:  Multiple</w:t>
      </w:r>
      <w:r w:rsidR="00A96244">
        <w:rPr>
          <w:b/>
        </w:rPr>
        <w:t>-choice questions (1 mark each)</w:t>
      </w:r>
      <w:r w:rsidR="00A96244">
        <w:rPr>
          <w:b/>
        </w:rPr>
        <w:br/>
      </w:r>
    </w:p>
    <w:p w14:paraId="6B7C5E08" w14:textId="77777777" w:rsidR="00A96244" w:rsidRDefault="00A96244" w:rsidP="00A96244">
      <w:pPr>
        <w:rPr>
          <w:b/>
        </w:rPr>
      </w:pPr>
      <w:r>
        <w:rPr>
          <w:b/>
        </w:rPr>
        <w:t xml:space="preserve">Question </w:t>
      </w:r>
      <w:r w:rsidR="003F408C">
        <w:rPr>
          <w:b/>
        </w:rPr>
        <w:t>1</w:t>
      </w:r>
      <w:r>
        <w:rPr>
          <w:b/>
        </w:rPr>
        <w:t xml:space="preserve"> </w:t>
      </w:r>
    </w:p>
    <w:p w14:paraId="6B7C5E09" w14:textId="77777777" w:rsidR="00A96244" w:rsidRDefault="00A96244" w:rsidP="00A96244">
      <w:pPr>
        <w:rPr>
          <w:b/>
        </w:rPr>
      </w:pPr>
    </w:p>
    <w:p w14:paraId="6B7C5E0A" w14:textId="67515512" w:rsidR="00A96244" w:rsidRDefault="00A96244" w:rsidP="00A96244">
      <w:r w:rsidRPr="00A96244">
        <w:rPr>
          <w:i/>
        </w:rPr>
        <w:t>Answer:</w:t>
      </w:r>
      <w:r w:rsidR="003F408C">
        <w:t xml:space="preserve"> </w:t>
      </w:r>
      <w:r w:rsidR="001E14F9">
        <w:t>D</w:t>
      </w:r>
    </w:p>
    <w:p w14:paraId="6B7C5E0B" w14:textId="77777777" w:rsidR="00A96244" w:rsidRDefault="00A96244" w:rsidP="00A96244"/>
    <w:p w14:paraId="6B7C5E0C" w14:textId="77777777" w:rsidR="00A96244" w:rsidRDefault="00A96244" w:rsidP="00A96244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6B7C5E0D" w14:textId="744ECAFA" w:rsidR="00A96244" w:rsidRPr="00A96244" w:rsidRDefault="004B78EE" w:rsidP="00A96244">
      <w:r>
        <w:t>The power supply pushes electrons from the positive anode to the negative cathode.</w:t>
      </w:r>
    </w:p>
    <w:p w14:paraId="6B7C5E0E" w14:textId="77777777" w:rsidR="00EC4598" w:rsidRDefault="00EC4598" w:rsidP="00EC4598">
      <w:pPr>
        <w:spacing w:before="60"/>
      </w:pPr>
    </w:p>
    <w:p w14:paraId="6B7C5E0F" w14:textId="77777777" w:rsidR="001D0C2B" w:rsidRDefault="001D0C2B" w:rsidP="001D0C2B">
      <w:pPr>
        <w:rPr>
          <w:b/>
        </w:rPr>
      </w:pPr>
      <w:r>
        <w:rPr>
          <w:b/>
        </w:rPr>
        <w:t xml:space="preserve">Question 2 </w:t>
      </w:r>
    </w:p>
    <w:p w14:paraId="6B7C5E10" w14:textId="77777777" w:rsidR="001D0C2B" w:rsidRDefault="001D0C2B" w:rsidP="001D0C2B">
      <w:pPr>
        <w:rPr>
          <w:b/>
        </w:rPr>
      </w:pPr>
    </w:p>
    <w:p w14:paraId="6B7C5E11" w14:textId="2B4B2CA4" w:rsidR="001D0C2B" w:rsidRDefault="001D0C2B" w:rsidP="001D0C2B">
      <w:r w:rsidRPr="00A96244">
        <w:rPr>
          <w:i/>
        </w:rPr>
        <w:t>Answer:</w:t>
      </w:r>
      <w:r>
        <w:t xml:space="preserve"> </w:t>
      </w:r>
      <w:r w:rsidR="004B78EE">
        <w:t>B</w:t>
      </w:r>
    </w:p>
    <w:p w14:paraId="6B7C5E12" w14:textId="77777777" w:rsidR="001D0C2B" w:rsidRDefault="001D0C2B" w:rsidP="001D0C2B"/>
    <w:p w14:paraId="201EAEC5" w14:textId="3D48A8B7" w:rsidR="00AE64BF" w:rsidRPr="002F31A6" w:rsidRDefault="001D0C2B" w:rsidP="002F31A6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14C5998E" w14:textId="2A9DE6CF" w:rsidR="00943244" w:rsidRPr="001E14F9" w:rsidRDefault="004B78EE" w:rsidP="00EC4598">
      <w:pPr>
        <w:spacing w:before="60"/>
      </w:pPr>
      <w:r>
        <w:t>If multiple items are to be plated the plating would get difficult as the metal ion concentration drops. Using a metal anode allows the oxidation reaction on the metal to replace the ions in solution.</w:t>
      </w:r>
    </w:p>
    <w:p w14:paraId="1968517F" w14:textId="77777777" w:rsidR="001E14F9" w:rsidRDefault="001E14F9" w:rsidP="00EC4598">
      <w:pPr>
        <w:spacing w:before="60"/>
      </w:pPr>
    </w:p>
    <w:p w14:paraId="6B7C5E16" w14:textId="77777777" w:rsidR="001D0C2B" w:rsidRDefault="001D0C2B" w:rsidP="001D0C2B">
      <w:pPr>
        <w:rPr>
          <w:b/>
        </w:rPr>
      </w:pPr>
      <w:r>
        <w:rPr>
          <w:b/>
        </w:rPr>
        <w:t xml:space="preserve">Question 3 </w:t>
      </w:r>
    </w:p>
    <w:p w14:paraId="6B7C5E17" w14:textId="77777777" w:rsidR="001D0C2B" w:rsidRDefault="001D0C2B" w:rsidP="001D0C2B">
      <w:pPr>
        <w:rPr>
          <w:b/>
        </w:rPr>
      </w:pPr>
    </w:p>
    <w:p w14:paraId="6B7C5E18" w14:textId="1D70265F" w:rsidR="001D0C2B" w:rsidRDefault="001D0C2B" w:rsidP="001D0C2B">
      <w:r w:rsidRPr="00A96244">
        <w:rPr>
          <w:i/>
        </w:rPr>
        <w:t>Answer:</w:t>
      </w:r>
      <w:r>
        <w:t xml:space="preserve"> </w:t>
      </w:r>
      <w:r w:rsidR="004B78EE">
        <w:t>D</w:t>
      </w:r>
    </w:p>
    <w:p w14:paraId="6B7C5E19" w14:textId="77777777" w:rsidR="001D0C2B" w:rsidRDefault="001D0C2B" w:rsidP="001D0C2B"/>
    <w:p w14:paraId="6B7C5E1A" w14:textId="77777777" w:rsidR="001D0C2B" w:rsidRDefault="001D0C2B" w:rsidP="001D0C2B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6B7C5E1B" w14:textId="68EF869F" w:rsidR="001D0C2B" w:rsidRDefault="004B78EE" w:rsidP="001D0C2B">
      <w:r>
        <w:t>Q = It = 193 x 1000 = 193000 C = 2 mol of electrons</w:t>
      </w:r>
    </w:p>
    <w:p w14:paraId="480C76CD" w14:textId="3CE69D52" w:rsidR="004B78EE" w:rsidRPr="00A96244" w:rsidRDefault="004B78EE" w:rsidP="001D0C2B">
      <w:r>
        <w:t xml:space="preserve">Therefore 2 </w:t>
      </w:r>
      <w:proofErr w:type="gramStart"/>
      <w:r>
        <w:t>mole</w:t>
      </w:r>
      <w:proofErr w:type="gramEnd"/>
      <w:r>
        <w:t xml:space="preserve"> of silver = 216 g</w:t>
      </w:r>
    </w:p>
    <w:p w14:paraId="6AF54968" w14:textId="765942E7" w:rsidR="003C4D27" w:rsidRPr="00056E30" w:rsidRDefault="008528EE" w:rsidP="000C7818">
      <w:pPr>
        <w:spacing w:before="60"/>
        <w:rPr>
          <w:b/>
          <w:lang w:val="en-US"/>
        </w:rPr>
      </w:pPr>
      <w:r>
        <w:rPr>
          <w:b/>
          <w:lang w:val="en-US"/>
        </w:rPr>
        <w:t xml:space="preserve"> </w:t>
      </w:r>
    </w:p>
    <w:p w14:paraId="6B7C5E1D" w14:textId="77777777" w:rsidR="00F52854" w:rsidRDefault="00F52854" w:rsidP="00F52854">
      <w:pPr>
        <w:rPr>
          <w:b/>
        </w:rPr>
      </w:pPr>
      <w:r>
        <w:rPr>
          <w:b/>
        </w:rPr>
        <w:t xml:space="preserve">Question 4 </w:t>
      </w:r>
    </w:p>
    <w:p w14:paraId="6B7C5E1E" w14:textId="77777777" w:rsidR="00F52854" w:rsidRDefault="00F52854" w:rsidP="00F52854">
      <w:pPr>
        <w:rPr>
          <w:b/>
        </w:rPr>
      </w:pPr>
    </w:p>
    <w:p w14:paraId="6B7C5E1F" w14:textId="551AAFEF" w:rsidR="00F52854" w:rsidRDefault="00F52854" w:rsidP="00F52854">
      <w:r w:rsidRPr="00A96244">
        <w:rPr>
          <w:i/>
        </w:rPr>
        <w:t>Answer:</w:t>
      </w:r>
      <w:r>
        <w:t xml:space="preserve"> </w:t>
      </w:r>
      <w:r w:rsidR="001E14F9">
        <w:t>A</w:t>
      </w:r>
    </w:p>
    <w:p w14:paraId="6B7C5E20" w14:textId="77777777" w:rsidR="00F52854" w:rsidRDefault="00F52854" w:rsidP="00F52854"/>
    <w:p w14:paraId="6B7C5E21" w14:textId="77777777" w:rsidR="00F52854" w:rsidRDefault="00F52854" w:rsidP="00F52854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453614F3" w14:textId="2D7328A2" w:rsidR="006158F5" w:rsidRPr="001E14F9" w:rsidRDefault="004B78EE" w:rsidP="00AE65E1">
      <w:r>
        <w:t>Iodide ions will be oxidised at the anode and water reduced to hydrogen gas a t the cathode.</w:t>
      </w:r>
    </w:p>
    <w:p w14:paraId="6B7C5E23" w14:textId="77777777" w:rsidR="00F52854" w:rsidRDefault="00F52854" w:rsidP="00F52854">
      <w:pPr>
        <w:spacing w:before="60"/>
        <w:jc w:val="both"/>
      </w:pPr>
    </w:p>
    <w:p w14:paraId="6B7C5E24" w14:textId="77777777" w:rsidR="00F52854" w:rsidRDefault="00F52854" w:rsidP="00F52854">
      <w:pPr>
        <w:rPr>
          <w:b/>
        </w:rPr>
      </w:pPr>
      <w:r>
        <w:rPr>
          <w:b/>
        </w:rPr>
        <w:t xml:space="preserve">Question </w:t>
      </w:r>
      <w:r w:rsidR="008D6F06">
        <w:rPr>
          <w:b/>
        </w:rPr>
        <w:t>5</w:t>
      </w:r>
    </w:p>
    <w:p w14:paraId="6B7C5E25" w14:textId="77777777" w:rsidR="00F52854" w:rsidRDefault="00F52854" w:rsidP="00F52854">
      <w:pPr>
        <w:rPr>
          <w:b/>
        </w:rPr>
      </w:pPr>
    </w:p>
    <w:p w14:paraId="6B7C5E26" w14:textId="62060A18" w:rsidR="00F52854" w:rsidRDefault="00F52854" w:rsidP="00F52854">
      <w:r w:rsidRPr="00A96244">
        <w:rPr>
          <w:i/>
        </w:rPr>
        <w:t>Answer:</w:t>
      </w:r>
      <w:r>
        <w:t xml:space="preserve"> </w:t>
      </w:r>
      <w:r w:rsidR="004B78EE">
        <w:t>B</w:t>
      </w:r>
    </w:p>
    <w:p w14:paraId="6B7C5E27" w14:textId="77777777" w:rsidR="00F52854" w:rsidRDefault="00F52854" w:rsidP="00F52854"/>
    <w:p w14:paraId="6B7C5E28" w14:textId="77777777" w:rsidR="00F52854" w:rsidRDefault="00F52854" w:rsidP="00F52854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765CC7BD" w14:textId="04475151" w:rsidR="006158F5" w:rsidRPr="00AE65E1" w:rsidRDefault="004B78EE" w:rsidP="006158F5">
      <w:pPr>
        <w:spacing w:before="60"/>
      </w:pPr>
      <w:r>
        <w:t>To obtain aluminium requires a molten electrolyte such as Al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t>.</w:t>
      </w:r>
    </w:p>
    <w:p w14:paraId="71F94269" w14:textId="77777777" w:rsidR="00C6680B" w:rsidRDefault="00C6680B" w:rsidP="000C7818"/>
    <w:p w14:paraId="50E1AD63" w14:textId="7CC59E3B" w:rsidR="00056E30" w:rsidRDefault="00056E30" w:rsidP="00F52854">
      <w:pPr>
        <w:rPr>
          <w:b/>
        </w:rPr>
      </w:pPr>
    </w:p>
    <w:p w14:paraId="44543385" w14:textId="77777777" w:rsidR="00056E30" w:rsidRDefault="00056E30" w:rsidP="00F52854">
      <w:pPr>
        <w:rPr>
          <w:b/>
        </w:rPr>
      </w:pPr>
    </w:p>
    <w:p w14:paraId="6B7C5E2A" w14:textId="0C5F6DAC" w:rsidR="00F52854" w:rsidRDefault="00F52854" w:rsidP="00F52854">
      <w:pPr>
        <w:rPr>
          <w:b/>
        </w:rPr>
      </w:pPr>
      <w:r>
        <w:rPr>
          <w:b/>
        </w:rPr>
        <w:lastRenderedPageBreak/>
        <w:t xml:space="preserve">Question </w:t>
      </w:r>
      <w:r w:rsidR="008D6F06">
        <w:rPr>
          <w:b/>
        </w:rPr>
        <w:t>6</w:t>
      </w:r>
      <w:r>
        <w:rPr>
          <w:b/>
        </w:rPr>
        <w:t xml:space="preserve"> </w:t>
      </w:r>
    </w:p>
    <w:p w14:paraId="6B7C5E2B" w14:textId="77777777" w:rsidR="00F52854" w:rsidRDefault="00F52854" w:rsidP="00F52854">
      <w:pPr>
        <w:rPr>
          <w:b/>
        </w:rPr>
      </w:pPr>
    </w:p>
    <w:p w14:paraId="6B7C5E2C" w14:textId="175CDD52" w:rsidR="00F52854" w:rsidRDefault="00F52854" w:rsidP="00F52854">
      <w:r w:rsidRPr="00A96244">
        <w:rPr>
          <w:i/>
        </w:rPr>
        <w:t>Answer:</w:t>
      </w:r>
      <w:r>
        <w:t xml:space="preserve"> </w:t>
      </w:r>
      <w:r w:rsidR="004B78EE">
        <w:t>C</w:t>
      </w:r>
    </w:p>
    <w:p w14:paraId="6B7C5E2D" w14:textId="77777777" w:rsidR="00F52854" w:rsidRDefault="00F52854" w:rsidP="00F52854"/>
    <w:p w14:paraId="6B7C5E2E" w14:textId="77777777" w:rsidR="00F52854" w:rsidRDefault="00F52854" w:rsidP="00F52854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326B68AF" w14:textId="1E11A22E" w:rsidR="002F31A6" w:rsidRPr="002F31A6" w:rsidRDefault="004B78EE" w:rsidP="00F52854">
      <w:r>
        <w:t>When concentrated solutions are used, chloride ions will react at the anode instead of water to form chlorine gas.</w:t>
      </w:r>
    </w:p>
    <w:p w14:paraId="6B7C5E30" w14:textId="77777777" w:rsidR="008E3F56" w:rsidRDefault="008E3F56" w:rsidP="00F52854">
      <w:pPr>
        <w:spacing w:before="60"/>
        <w:jc w:val="both"/>
      </w:pPr>
    </w:p>
    <w:p w14:paraId="6B7C5E31" w14:textId="77777777" w:rsidR="00F52854" w:rsidRDefault="00F52854" w:rsidP="00F52854">
      <w:pPr>
        <w:rPr>
          <w:b/>
        </w:rPr>
      </w:pPr>
      <w:r>
        <w:rPr>
          <w:b/>
        </w:rPr>
        <w:t xml:space="preserve">Question </w:t>
      </w:r>
      <w:r w:rsidR="008D6F06">
        <w:rPr>
          <w:b/>
        </w:rPr>
        <w:t>7</w:t>
      </w:r>
      <w:r>
        <w:rPr>
          <w:b/>
        </w:rPr>
        <w:t xml:space="preserve"> </w:t>
      </w:r>
    </w:p>
    <w:p w14:paraId="6B7C5E32" w14:textId="77777777" w:rsidR="00F52854" w:rsidRDefault="00F52854" w:rsidP="00F52854">
      <w:pPr>
        <w:rPr>
          <w:b/>
        </w:rPr>
      </w:pPr>
    </w:p>
    <w:p w14:paraId="6B7C5E33" w14:textId="78CA2F4F" w:rsidR="00F52854" w:rsidRDefault="00F52854" w:rsidP="00F52854">
      <w:r w:rsidRPr="00A96244">
        <w:rPr>
          <w:i/>
        </w:rPr>
        <w:t>Answer:</w:t>
      </w:r>
      <w:r>
        <w:t xml:space="preserve"> </w:t>
      </w:r>
      <w:r w:rsidR="009D147F">
        <w:t>B</w:t>
      </w:r>
    </w:p>
    <w:p w14:paraId="6B7C5E34" w14:textId="77777777" w:rsidR="00F52854" w:rsidRDefault="00F52854" w:rsidP="00F52854"/>
    <w:p w14:paraId="6B7C5E35" w14:textId="77777777" w:rsidR="00F52854" w:rsidRDefault="00F52854" w:rsidP="00F52854"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699ADDCC" w14:textId="31C47187" w:rsidR="002F31A6" w:rsidRDefault="009D147F" w:rsidP="00F52854">
      <w:r>
        <w:t>The reaction must be oxidation if it is the anode. Option B is correctly balanced.</w:t>
      </w:r>
    </w:p>
    <w:p w14:paraId="6B7C5E38" w14:textId="6D495958" w:rsidR="00F52854" w:rsidRPr="000C7818" w:rsidRDefault="00F52854" w:rsidP="000C7818">
      <w:pPr>
        <w:spacing w:before="60"/>
      </w:pPr>
    </w:p>
    <w:p w14:paraId="6B7C5E39" w14:textId="77777777" w:rsidR="008E3F56" w:rsidRDefault="008E3F56" w:rsidP="008E3F56">
      <w:pPr>
        <w:rPr>
          <w:b/>
        </w:rPr>
      </w:pPr>
      <w:r>
        <w:rPr>
          <w:b/>
        </w:rPr>
        <w:t>Question 8</w:t>
      </w:r>
    </w:p>
    <w:p w14:paraId="6B7C5E3A" w14:textId="77777777" w:rsidR="008E3F56" w:rsidRDefault="008E3F56" w:rsidP="008E3F56">
      <w:pPr>
        <w:rPr>
          <w:b/>
        </w:rPr>
      </w:pPr>
    </w:p>
    <w:p w14:paraId="6B7C5E3B" w14:textId="6BD8C299" w:rsidR="008E3F56" w:rsidRDefault="008E3F56" w:rsidP="008E3F56">
      <w:r w:rsidRPr="00A96244">
        <w:rPr>
          <w:i/>
        </w:rPr>
        <w:t>Answer:</w:t>
      </w:r>
      <w:r>
        <w:t xml:space="preserve"> </w:t>
      </w:r>
      <w:r w:rsidR="009D147F">
        <w:t>C</w:t>
      </w:r>
    </w:p>
    <w:p w14:paraId="6B7C5E3C" w14:textId="77777777" w:rsidR="008E3F56" w:rsidRDefault="008E3F56" w:rsidP="008E3F56"/>
    <w:p w14:paraId="6B7C5E3D" w14:textId="77777777" w:rsidR="008E3F56" w:rsidRDefault="008E3F56" w:rsidP="008E3F56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6B7C5E3E" w14:textId="00E100B6" w:rsidR="00F52854" w:rsidRDefault="009D147F" w:rsidP="008E3F56">
      <w:pPr>
        <w:spacing w:before="60"/>
        <w:jc w:val="both"/>
      </w:pPr>
      <w:r>
        <w:t xml:space="preserve">In </w:t>
      </w:r>
      <w:proofErr w:type="spellStart"/>
      <w:r>
        <w:t>KCl</w:t>
      </w:r>
      <w:proofErr w:type="spellEnd"/>
      <w:r>
        <w:t>, neither the potassium ions or the chloride ions will react, so water reacts at each electrode.</w:t>
      </w:r>
    </w:p>
    <w:p w14:paraId="6B7C5E3F" w14:textId="77777777" w:rsidR="008E3F56" w:rsidRDefault="008E3F56" w:rsidP="008E3F56">
      <w:pPr>
        <w:spacing w:before="60"/>
        <w:jc w:val="both"/>
      </w:pPr>
    </w:p>
    <w:p w14:paraId="6B7C5E40" w14:textId="77777777" w:rsidR="006B5A36" w:rsidRDefault="006B5A36" w:rsidP="006B5A36">
      <w:pPr>
        <w:rPr>
          <w:b/>
        </w:rPr>
      </w:pPr>
      <w:r>
        <w:rPr>
          <w:b/>
        </w:rPr>
        <w:t>Question 9</w:t>
      </w:r>
    </w:p>
    <w:p w14:paraId="6B7C5E41" w14:textId="77777777" w:rsidR="006B5A36" w:rsidRDefault="006B5A36" w:rsidP="006B5A36">
      <w:pPr>
        <w:rPr>
          <w:b/>
        </w:rPr>
      </w:pPr>
    </w:p>
    <w:p w14:paraId="6B7C5E42" w14:textId="5F673368" w:rsidR="006B5A36" w:rsidRDefault="006B5A36" w:rsidP="006B5A36">
      <w:r w:rsidRPr="00A96244">
        <w:rPr>
          <w:i/>
        </w:rPr>
        <w:t>Answer:</w:t>
      </w:r>
      <w:r>
        <w:t xml:space="preserve"> </w:t>
      </w:r>
      <w:r w:rsidR="00CF1FB4">
        <w:t>B</w:t>
      </w:r>
    </w:p>
    <w:p w14:paraId="6B7C5E43" w14:textId="77777777" w:rsidR="006B5A36" w:rsidRDefault="006B5A36" w:rsidP="006B5A36"/>
    <w:p w14:paraId="6B7C5E44" w14:textId="77777777" w:rsidR="006B5A36" w:rsidRDefault="006B5A36" w:rsidP="006B5A36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6B7C5E45" w14:textId="27286BF5" w:rsidR="00494B02" w:rsidRDefault="009D147F" w:rsidP="00494B02">
      <w:pPr>
        <w:spacing w:before="60"/>
      </w:pPr>
      <w:r>
        <w:t>The metals that have electrochemical series potentials less than that of water at -0.83 V</w:t>
      </w:r>
    </w:p>
    <w:p w14:paraId="6B7C5E46" w14:textId="77777777" w:rsidR="006B5A36" w:rsidRDefault="006B5A36" w:rsidP="000C7818">
      <w:pPr>
        <w:spacing w:before="60"/>
      </w:pPr>
    </w:p>
    <w:p w14:paraId="6B7C5E47" w14:textId="77777777" w:rsidR="00EC4598" w:rsidRDefault="00EC4598" w:rsidP="00EC4598">
      <w:pPr>
        <w:rPr>
          <w:b/>
        </w:rPr>
      </w:pPr>
      <w:r>
        <w:rPr>
          <w:b/>
        </w:rPr>
        <w:t>Question 10</w:t>
      </w:r>
    </w:p>
    <w:p w14:paraId="6B7C5E48" w14:textId="77777777" w:rsidR="00EC4598" w:rsidRDefault="00EC4598" w:rsidP="00EC4598">
      <w:pPr>
        <w:rPr>
          <w:b/>
        </w:rPr>
      </w:pPr>
    </w:p>
    <w:p w14:paraId="6B7C5E49" w14:textId="62BB8BC1" w:rsidR="00EC4598" w:rsidRDefault="00EC4598" w:rsidP="00EC4598">
      <w:r w:rsidRPr="00A96244">
        <w:rPr>
          <w:i/>
        </w:rPr>
        <w:t>Answer:</w:t>
      </w:r>
      <w:r>
        <w:t xml:space="preserve"> </w:t>
      </w:r>
      <w:r w:rsidR="001A1A46">
        <w:t>C</w:t>
      </w:r>
    </w:p>
    <w:p w14:paraId="6B7C5E4A" w14:textId="77777777" w:rsidR="00EC4598" w:rsidRDefault="00EC4598" w:rsidP="00EC4598"/>
    <w:p w14:paraId="6B7C5E4B" w14:textId="77777777" w:rsidR="00EC4598" w:rsidRDefault="00EC4598" w:rsidP="00EC4598">
      <w:pPr>
        <w:rPr>
          <w:i/>
        </w:rPr>
      </w:pPr>
      <w:r w:rsidRPr="00A96244">
        <w:rPr>
          <w:i/>
        </w:rPr>
        <w:t xml:space="preserve">Explanation: </w:t>
      </w:r>
      <w:r w:rsidRPr="00A96244">
        <w:rPr>
          <w:i/>
        </w:rPr>
        <w:br/>
      </w:r>
    </w:p>
    <w:p w14:paraId="6B7C5E4C" w14:textId="6775082D" w:rsidR="006B5A36" w:rsidRDefault="009D147F" w:rsidP="006B5A36">
      <w:pPr>
        <w:spacing w:before="60"/>
        <w:jc w:val="both"/>
      </w:pPr>
      <w:r>
        <w:t>The aluminium must be a molten electrolyte.</w:t>
      </w:r>
    </w:p>
    <w:p w14:paraId="73064451" w14:textId="5968A156" w:rsidR="00056E30" w:rsidRDefault="00056E30" w:rsidP="00880C03">
      <w:pPr>
        <w:rPr>
          <w:b/>
        </w:rPr>
      </w:pPr>
    </w:p>
    <w:p w14:paraId="1E023F2E" w14:textId="573E8081" w:rsidR="009D147F" w:rsidRDefault="009D147F" w:rsidP="00880C03">
      <w:pPr>
        <w:rPr>
          <w:b/>
        </w:rPr>
      </w:pPr>
    </w:p>
    <w:p w14:paraId="13D4C8EE" w14:textId="652D13CC" w:rsidR="009D147F" w:rsidRDefault="009D147F" w:rsidP="00880C03">
      <w:pPr>
        <w:rPr>
          <w:b/>
        </w:rPr>
      </w:pPr>
    </w:p>
    <w:p w14:paraId="0D5D61F0" w14:textId="5282EC15" w:rsidR="009D147F" w:rsidRDefault="009D147F" w:rsidP="00880C03">
      <w:pPr>
        <w:rPr>
          <w:b/>
        </w:rPr>
      </w:pPr>
    </w:p>
    <w:p w14:paraId="03A7CECE" w14:textId="57B55AE6" w:rsidR="009D147F" w:rsidRDefault="009D147F" w:rsidP="00880C03">
      <w:pPr>
        <w:rPr>
          <w:b/>
        </w:rPr>
      </w:pPr>
    </w:p>
    <w:p w14:paraId="636D0DE2" w14:textId="77777777" w:rsidR="009D147F" w:rsidRDefault="009D147F" w:rsidP="00880C03">
      <w:pPr>
        <w:rPr>
          <w:b/>
        </w:rPr>
      </w:pPr>
      <w:bookmarkStart w:id="0" w:name="_GoBack"/>
      <w:bookmarkEnd w:id="0"/>
    </w:p>
    <w:p w14:paraId="585C06E5" w14:textId="77777777" w:rsidR="00056E30" w:rsidRDefault="00056E30" w:rsidP="00880C03">
      <w:pPr>
        <w:rPr>
          <w:b/>
        </w:rPr>
      </w:pPr>
    </w:p>
    <w:p w14:paraId="6B7C5E4F" w14:textId="77777777" w:rsidR="00880C03" w:rsidRDefault="00880C03" w:rsidP="00880C03">
      <w:pPr>
        <w:rPr>
          <w:b/>
        </w:rPr>
      </w:pPr>
      <w:r>
        <w:rPr>
          <w:b/>
        </w:rPr>
        <w:lastRenderedPageBreak/>
        <w:t xml:space="preserve">SECTION </w:t>
      </w:r>
      <w:r w:rsidR="003F408C">
        <w:rPr>
          <w:b/>
        </w:rPr>
        <w:t>B</w:t>
      </w:r>
      <w:r>
        <w:rPr>
          <w:b/>
        </w:rPr>
        <w:t xml:space="preserve">: </w:t>
      </w:r>
      <w:r w:rsidR="00A96244">
        <w:rPr>
          <w:b/>
        </w:rPr>
        <w:t>Short</w:t>
      </w:r>
      <w:r w:rsidR="00126BDD">
        <w:rPr>
          <w:b/>
        </w:rPr>
        <w:t>-a</w:t>
      </w:r>
      <w:r w:rsidR="003F408C">
        <w:rPr>
          <w:b/>
        </w:rPr>
        <w:t>nswer</w:t>
      </w:r>
      <w:r w:rsidR="00126BDD">
        <w:rPr>
          <w:b/>
        </w:rPr>
        <w:t xml:space="preserve"> questions</w:t>
      </w:r>
    </w:p>
    <w:p w14:paraId="2239B272" w14:textId="5AAC4EEA" w:rsidR="00CB150C" w:rsidRDefault="00CB150C" w:rsidP="00CB150C">
      <w:pPr>
        <w:spacing w:before="60"/>
        <w:rPr>
          <w:lang w:val="en-US"/>
        </w:rPr>
      </w:pPr>
    </w:p>
    <w:p w14:paraId="0D052716" w14:textId="3D45A910" w:rsidR="002D4C99" w:rsidRPr="002D4C99" w:rsidRDefault="002D4C99" w:rsidP="002D4C99">
      <w:pPr>
        <w:spacing w:before="60"/>
        <w:rPr>
          <w:lang w:val="en-US"/>
        </w:rPr>
      </w:pPr>
      <w:bookmarkStart w:id="1" w:name="_Hlk1921065"/>
      <w:bookmarkStart w:id="2" w:name="_Hlk2716409"/>
      <w:r>
        <w:rPr>
          <w:b/>
          <w:lang w:val="en-US"/>
        </w:rPr>
        <w:t xml:space="preserve">Question 1                       </w:t>
      </w:r>
      <w:proofErr w:type="gramStart"/>
      <w:r>
        <w:rPr>
          <w:b/>
          <w:lang w:val="en-US"/>
        </w:rPr>
        <w:t xml:space="preserve">   </w:t>
      </w:r>
      <w:r>
        <w:rPr>
          <w:lang w:val="en-US"/>
        </w:rPr>
        <w:t>(</w:t>
      </w:r>
      <w:proofErr w:type="gramEnd"/>
      <w:r>
        <w:rPr>
          <w:lang w:val="en-US"/>
        </w:rPr>
        <w:t>9 marks)</w:t>
      </w:r>
      <w:bookmarkEnd w:id="1"/>
      <w:bookmarkEnd w:id="2"/>
    </w:p>
    <w:p w14:paraId="37D658F6" w14:textId="3A722C2D" w:rsidR="002D4C99" w:rsidRPr="002D4C99" w:rsidRDefault="002D4C99" w:rsidP="002D4C99">
      <w:pPr>
        <w:rPr>
          <w:lang w:val="en-US"/>
        </w:rPr>
      </w:pPr>
      <w:r>
        <w:rPr>
          <w:b/>
          <w:lang w:val="en-US"/>
        </w:rPr>
        <w:t xml:space="preserve">a.      </w:t>
      </w:r>
      <w:r>
        <w:rPr>
          <w:lang w:val="en-US"/>
        </w:rPr>
        <w:t xml:space="preserve">Anode: </w:t>
      </w:r>
      <w:r>
        <w:rPr>
          <w:lang w:val="en-US"/>
        </w:rPr>
        <w:t>2Cl</w:t>
      </w:r>
      <w:r>
        <w:rPr>
          <w:vertAlign w:val="superscript"/>
          <w:lang w:val="en-US"/>
        </w:rPr>
        <w:t>-</w:t>
      </w:r>
      <w:r>
        <w:rPr>
          <w:lang w:val="en-US"/>
        </w:rPr>
        <w:t xml:space="preserve">(l)  </w:t>
      </w:r>
      <w:r w:rsidRPr="002D4C99">
        <w:rPr>
          <w:lang w:val="en-US"/>
        </w:rPr>
        <w:sym w:font="Wingdings" w:char="F0E0"/>
      </w:r>
      <w:r>
        <w:rPr>
          <w:lang w:val="en-US"/>
        </w:rPr>
        <w:t xml:space="preserve">  Cl</w:t>
      </w:r>
      <w:r>
        <w:rPr>
          <w:vertAlign w:val="subscript"/>
          <w:lang w:val="en-US"/>
        </w:rPr>
        <w:t>2</w:t>
      </w:r>
      <w:r>
        <w:rPr>
          <w:lang w:val="en-US"/>
        </w:rPr>
        <w:t>(</w:t>
      </w:r>
      <w:proofErr w:type="gramStart"/>
      <w:r>
        <w:rPr>
          <w:lang w:val="en-US"/>
        </w:rPr>
        <w:t xml:space="preserve">g)   </w:t>
      </w:r>
      <w:proofErr w:type="gramEnd"/>
      <w:r>
        <w:rPr>
          <w:lang w:val="en-US"/>
        </w:rPr>
        <w:t>+   2e</w:t>
      </w:r>
      <w:r>
        <w:rPr>
          <w:vertAlign w:val="superscript"/>
          <w:lang w:val="en-US"/>
        </w:rPr>
        <w:t>-</w:t>
      </w:r>
    </w:p>
    <w:p w14:paraId="351FB068" w14:textId="77777777" w:rsidR="002D4C99" w:rsidRDefault="002D4C99" w:rsidP="002D4C99">
      <w:pPr>
        <w:rPr>
          <w:lang w:val="en-US"/>
        </w:rPr>
      </w:pPr>
    </w:p>
    <w:p w14:paraId="1BBF53DC" w14:textId="275926C0" w:rsidR="002D4C99" w:rsidRDefault="002D4C99" w:rsidP="002D4C99">
      <w:pPr>
        <w:rPr>
          <w:lang w:val="en-US"/>
        </w:rPr>
      </w:pPr>
      <w:r>
        <w:rPr>
          <w:lang w:val="en-US"/>
        </w:rPr>
        <w:t xml:space="preserve">         Cathode: </w:t>
      </w:r>
      <w:r>
        <w:rPr>
          <w:lang w:val="en-US"/>
        </w:rPr>
        <w:t>Ca</w:t>
      </w:r>
      <w:r>
        <w:rPr>
          <w:vertAlign w:val="superscript"/>
          <w:lang w:val="en-US"/>
        </w:rPr>
        <w:t>2+</w:t>
      </w:r>
      <w:r>
        <w:rPr>
          <w:lang w:val="en-US"/>
        </w:rPr>
        <w:t xml:space="preserve">(l)   </w:t>
      </w:r>
      <w:proofErr w:type="gramStart"/>
      <w:r>
        <w:rPr>
          <w:lang w:val="en-US"/>
        </w:rPr>
        <w:t>+  2</w:t>
      </w:r>
      <w:proofErr w:type="gramEnd"/>
      <w:r>
        <w:rPr>
          <w:lang w:val="en-US"/>
        </w:rPr>
        <w:t>e</w:t>
      </w:r>
      <w:r>
        <w:rPr>
          <w:vertAlign w:val="superscript"/>
          <w:lang w:val="en-US"/>
        </w:rPr>
        <w:t>-</w:t>
      </w:r>
      <w:r>
        <w:rPr>
          <w:lang w:val="en-US"/>
        </w:rPr>
        <w:t xml:space="preserve">  </w:t>
      </w:r>
      <w:r w:rsidRPr="002D4C99">
        <w:rPr>
          <w:lang w:val="en-US"/>
        </w:rPr>
        <w:sym w:font="Wingdings" w:char="F0E0"/>
      </w:r>
      <w:r>
        <w:rPr>
          <w:lang w:val="en-US"/>
        </w:rPr>
        <w:t xml:space="preserve">   Ca(l)</w:t>
      </w:r>
    </w:p>
    <w:p w14:paraId="1600DCBE" w14:textId="77777777" w:rsidR="002D4C99" w:rsidRDefault="002D4C99" w:rsidP="002D4C99">
      <w:pPr>
        <w:rPr>
          <w:lang w:val="en-US"/>
        </w:rPr>
      </w:pPr>
    </w:p>
    <w:p w14:paraId="3A2112E1" w14:textId="6CDD38A6" w:rsidR="002D4C99" w:rsidRDefault="002D4C99" w:rsidP="002D4C99">
      <w:pPr>
        <w:rPr>
          <w:lang w:val="en-US"/>
        </w:rPr>
      </w:pPr>
      <w:r>
        <w:rPr>
          <w:lang w:val="en-US"/>
        </w:rPr>
        <w:t xml:space="preserve">         Overall equation: </w:t>
      </w:r>
      <w:r>
        <w:rPr>
          <w:lang w:val="en-US"/>
        </w:rPr>
        <w:t xml:space="preserve"> </w:t>
      </w:r>
      <w:r>
        <w:rPr>
          <w:lang w:val="en-US"/>
        </w:rPr>
        <w:t>Ca</w:t>
      </w:r>
      <w:r>
        <w:rPr>
          <w:vertAlign w:val="superscript"/>
          <w:lang w:val="en-US"/>
        </w:rPr>
        <w:t>2+</w:t>
      </w:r>
      <w:r>
        <w:rPr>
          <w:lang w:val="en-US"/>
        </w:rPr>
        <w:t xml:space="preserve">(l)   </w:t>
      </w:r>
      <w:proofErr w:type="gramStart"/>
      <w:r>
        <w:rPr>
          <w:lang w:val="en-US"/>
        </w:rPr>
        <w:t>+  2</w:t>
      </w:r>
      <w:proofErr w:type="gramEnd"/>
      <w:r>
        <w:rPr>
          <w:lang w:val="en-US"/>
        </w:rPr>
        <w:t>Cl</w:t>
      </w:r>
      <w:r>
        <w:rPr>
          <w:vertAlign w:val="superscript"/>
          <w:lang w:val="en-US"/>
        </w:rPr>
        <w:t>-</w:t>
      </w:r>
      <w:r>
        <w:rPr>
          <w:lang w:val="en-US"/>
        </w:rPr>
        <w:t xml:space="preserve">(l)  </w:t>
      </w:r>
      <w:r w:rsidRPr="002D4C99">
        <w:rPr>
          <w:lang w:val="en-US"/>
        </w:rPr>
        <w:sym w:font="Wingdings" w:char="F0E0"/>
      </w:r>
      <w:r>
        <w:rPr>
          <w:lang w:val="en-US"/>
        </w:rPr>
        <w:t xml:space="preserve">   Ca(l)</w:t>
      </w:r>
      <w:r>
        <w:rPr>
          <w:lang w:val="en-US"/>
        </w:rPr>
        <w:t xml:space="preserve"> + </w:t>
      </w:r>
      <w:r>
        <w:rPr>
          <w:lang w:val="en-US"/>
        </w:rPr>
        <w:t>Cl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(g)   </w:t>
      </w:r>
      <w:r>
        <w:rPr>
          <w:lang w:val="en-US"/>
        </w:rPr>
        <w:t xml:space="preserve">                                 3 marks</w:t>
      </w:r>
    </w:p>
    <w:p w14:paraId="21DE21E0" w14:textId="77777777" w:rsidR="002D4C99" w:rsidRDefault="002D4C99" w:rsidP="002D4C99">
      <w:pPr>
        <w:rPr>
          <w:lang w:val="en-US"/>
        </w:rPr>
      </w:pPr>
    </w:p>
    <w:p w14:paraId="019A96DC" w14:textId="77777777" w:rsidR="002D4C99" w:rsidRDefault="002D4C99" w:rsidP="002D4C99">
      <w:pPr>
        <w:rPr>
          <w:lang w:val="en-US"/>
        </w:rPr>
      </w:pPr>
      <w:r>
        <w:rPr>
          <w:lang w:val="en-US"/>
        </w:rPr>
        <w:t xml:space="preserve">b.     </w:t>
      </w:r>
      <w:r>
        <w:rPr>
          <w:lang w:val="en-US"/>
        </w:rPr>
        <w:t>High temperatures required to achieve molten state and electrical energy needed for the cell to operate.</w:t>
      </w:r>
      <w:r>
        <w:rPr>
          <w:lang w:val="en-US"/>
        </w:rPr>
        <w:t xml:space="preserve">            </w:t>
      </w:r>
    </w:p>
    <w:p w14:paraId="61C64393" w14:textId="306C1F64" w:rsidR="002D4C99" w:rsidRDefault="002D4C99" w:rsidP="002D4C99">
      <w:pPr>
        <w:rPr>
          <w:lang w:val="en-US"/>
        </w:rPr>
      </w:pPr>
      <w:r>
        <w:rPr>
          <w:lang w:val="en-US"/>
        </w:rPr>
        <w:t xml:space="preserve">                                                                                                                             </w:t>
      </w:r>
      <w:r>
        <w:rPr>
          <w:lang w:val="en-US"/>
        </w:rPr>
        <w:t>2 marks</w:t>
      </w:r>
    </w:p>
    <w:p w14:paraId="0E1B36E5" w14:textId="77777777" w:rsidR="002D4C99" w:rsidRDefault="002D4C99" w:rsidP="002D4C99">
      <w:pPr>
        <w:rPr>
          <w:lang w:val="en-US"/>
        </w:rPr>
      </w:pPr>
    </w:p>
    <w:p w14:paraId="179F06D3" w14:textId="77777777" w:rsidR="002D4C99" w:rsidRDefault="002D4C99" w:rsidP="002D4C99">
      <w:pPr>
        <w:rPr>
          <w:lang w:val="en-US"/>
        </w:rPr>
      </w:pPr>
    </w:p>
    <w:p w14:paraId="35056448" w14:textId="6ECD8DA7" w:rsidR="002D4C99" w:rsidRDefault="002D4C99" w:rsidP="002D4C99">
      <w:pPr>
        <w:rPr>
          <w:lang w:val="en-US"/>
        </w:rPr>
      </w:pPr>
      <w:r>
        <w:rPr>
          <w:lang w:val="en-US"/>
        </w:rPr>
        <w:t xml:space="preserve">c.    Anode:   </w:t>
      </w:r>
      <w:r>
        <w:rPr>
          <w:lang w:val="en-US"/>
        </w:rPr>
        <w:t xml:space="preserve">    oxygen gas and hydrogen ions                                               4 marks</w:t>
      </w:r>
    </w:p>
    <w:p w14:paraId="2AE4F9CC" w14:textId="77777777" w:rsidR="002D4C99" w:rsidRDefault="002D4C99" w:rsidP="002D4C99">
      <w:pPr>
        <w:rPr>
          <w:lang w:val="en-US"/>
        </w:rPr>
      </w:pPr>
    </w:p>
    <w:p w14:paraId="2D4FC035" w14:textId="0510BCF5" w:rsidR="002D4C99" w:rsidRPr="003A4F03" w:rsidRDefault="002D4C99" w:rsidP="002D4C99">
      <w:pPr>
        <w:rPr>
          <w:lang w:val="en-US"/>
        </w:rPr>
      </w:pPr>
      <w:r>
        <w:rPr>
          <w:lang w:val="en-US"/>
        </w:rPr>
        <w:t xml:space="preserve">       Cathode: </w:t>
      </w:r>
      <w:r>
        <w:rPr>
          <w:lang w:val="en-US"/>
        </w:rPr>
        <w:t xml:space="preserve">    hydrogen gas and hydroxide ions</w:t>
      </w:r>
    </w:p>
    <w:p w14:paraId="678D7476" w14:textId="77777777" w:rsidR="002D4C99" w:rsidRDefault="002D4C99" w:rsidP="002D4C99">
      <w:pPr>
        <w:rPr>
          <w:b/>
          <w:lang w:val="en-US"/>
        </w:rPr>
      </w:pPr>
    </w:p>
    <w:p w14:paraId="7B1B73DA" w14:textId="77777777" w:rsidR="002D4C99" w:rsidRDefault="002D4C99" w:rsidP="002D4C99">
      <w:pPr>
        <w:spacing w:before="60"/>
        <w:rPr>
          <w:b/>
          <w:lang w:val="en-US"/>
        </w:rPr>
      </w:pPr>
    </w:p>
    <w:p w14:paraId="2515AE4B" w14:textId="0C353C4D" w:rsidR="002D4C99" w:rsidRPr="002D4C99" w:rsidRDefault="002D4C99" w:rsidP="002D4C99">
      <w:pPr>
        <w:spacing w:before="60"/>
        <w:rPr>
          <w:lang w:val="en-US"/>
        </w:rPr>
      </w:pPr>
      <w:r w:rsidRPr="004A2247">
        <w:rPr>
          <w:b/>
          <w:lang w:val="en-US"/>
        </w:rPr>
        <w:t>Question 2</w:t>
      </w:r>
      <w:r>
        <w:rPr>
          <w:lang w:val="en-US"/>
        </w:rPr>
        <w:t xml:space="preserve">           </w:t>
      </w:r>
      <w:proofErr w:type="gramStart"/>
      <w:r>
        <w:rPr>
          <w:lang w:val="en-US"/>
        </w:rPr>
        <w:t xml:space="preserve">   (</w:t>
      </w:r>
      <w:proofErr w:type="gramEnd"/>
      <w:r>
        <w:rPr>
          <w:lang w:val="en-US"/>
        </w:rPr>
        <w:t>13 marks)</w:t>
      </w:r>
    </w:p>
    <w:p w14:paraId="54FB4DB0" w14:textId="10699B90" w:rsidR="002D4C99" w:rsidRPr="002D4C99" w:rsidRDefault="002D4C99" w:rsidP="002D4C99">
      <w:pPr>
        <w:spacing w:before="60"/>
        <w:rPr>
          <w:lang w:val="en-US"/>
        </w:rPr>
      </w:pPr>
      <w:r>
        <w:rPr>
          <w:b/>
          <w:lang w:val="en-US"/>
        </w:rPr>
        <w:t xml:space="preserve">a.   </w:t>
      </w:r>
      <w:r>
        <w:rPr>
          <w:b/>
          <w:lang w:val="en-US"/>
        </w:rPr>
        <w:t xml:space="preserve">   </w:t>
      </w:r>
      <w:r>
        <w:rPr>
          <w:lang w:val="en-US"/>
        </w:rPr>
        <w:t xml:space="preserve">Anode: </w:t>
      </w:r>
      <w:r>
        <w:rPr>
          <w:lang w:val="en-US"/>
        </w:rPr>
        <w:t xml:space="preserve"> </w:t>
      </w:r>
      <w:r>
        <w:rPr>
          <w:lang w:val="en-US"/>
        </w:rPr>
        <w:t>2Cl</w:t>
      </w:r>
      <w:r>
        <w:rPr>
          <w:vertAlign w:val="superscript"/>
          <w:lang w:val="en-US"/>
        </w:rPr>
        <w:t>-</w:t>
      </w:r>
      <w:r>
        <w:rPr>
          <w:lang w:val="en-US"/>
        </w:rPr>
        <w:t xml:space="preserve">(l)  </w:t>
      </w:r>
      <w:r w:rsidRPr="002D4C99">
        <w:rPr>
          <w:lang w:val="en-US"/>
        </w:rPr>
        <w:sym w:font="Wingdings" w:char="F0E0"/>
      </w:r>
      <w:r>
        <w:rPr>
          <w:lang w:val="en-US"/>
        </w:rPr>
        <w:t xml:space="preserve">  Cl</w:t>
      </w:r>
      <w:r>
        <w:rPr>
          <w:vertAlign w:val="subscript"/>
          <w:lang w:val="en-US"/>
        </w:rPr>
        <w:t>2</w:t>
      </w:r>
      <w:r>
        <w:rPr>
          <w:lang w:val="en-US"/>
        </w:rPr>
        <w:t>(</w:t>
      </w:r>
      <w:proofErr w:type="gramStart"/>
      <w:r>
        <w:rPr>
          <w:lang w:val="en-US"/>
        </w:rPr>
        <w:t xml:space="preserve">g)   </w:t>
      </w:r>
      <w:proofErr w:type="gramEnd"/>
      <w:r>
        <w:rPr>
          <w:lang w:val="en-US"/>
        </w:rPr>
        <w:t>+   2e</w:t>
      </w:r>
      <w:r>
        <w:rPr>
          <w:vertAlign w:val="superscript"/>
          <w:lang w:val="en-US"/>
        </w:rPr>
        <w:t>-</w:t>
      </w:r>
      <w:r>
        <w:rPr>
          <w:vertAlign w:val="superscript"/>
          <w:lang w:val="en-US"/>
        </w:rPr>
        <w:t xml:space="preserve">          </w:t>
      </w:r>
      <w:r>
        <w:rPr>
          <w:lang w:val="en-US"/>
        </w:rPr>
        <w:t xml:space="preserve">                                                           3 marks</w:t>
      </w:r>
    </w:p>
    <w:p w14:paraId="47E04210" w14:textId="77777777" w:rsidR="002D4C99" w:rsidRDefault="002D4C99" w:rsidP="002D4C99">
      <w:pPr>
        <w:spacing w:before="60"/>
        <w:rPr>
          <w:lang w:val="en-US"/>
        </w:rPr>
      </w:pPr>
      <w:r>
        <w:rPr>
          <w:lang w:val="en-US"/>
        </w:rPr>
        <w:t xml:space="preserve"> </w:t>
      </w:r>
    </w:p>
    <w:p w14:paraId="01533396" w14:textId="29DA8C0E" w:rsidR="002D4C99" w:rsidRDefault="002D4C99" w:rsidP="002D4C99">
      <w:pPr>
        <w:spacing w:before="60"/>
        <w:rPr>
          <w:lang w:val="en-US"/>
        </w:rPr>
      </w:pPr>
      <w:r>
        <w:rPr>
          <w:lang w:val="en-US"/>
        </w:rPr>
        <w:t xml:space="preserve">        Cathode: </w:t>
      </w:r>
      <w:r>
        <w:rPr>
          <w:lang w:val="en-US"/>
        </w:rPr>
        <w:t>Li</w:t>
      </w:r>
      <w:r>
        <w:rPr>
          <w:vertAlign w:val="superscript"/>
          <w:lang w:val="en-US"/>
        </w:rPr>
        <w:t>+</w:t>
      </w:r>
      <w:r>
        <w:rPr>
          <w:lang w:val="en-US"/>
        </w:rPr>
        <w:t>(l)   +   e</w:t>
      </w:r>
      <w:r>
        <w:rPr>
          <w:vertAlign w:val="superscript"/>
          <w:lang w:val="en-US"/>
        </w:rPr>
        <w:t>-</w:t>
      </w:r>
      <w:r>
        <w:rPr>
          <w:lang w:val="en-US"/>
        </w:rPr>
        <w:t xml:space="preserve">   </w:t>
      </w:r>
      <w:r w:rsidRPr="002D4C99">
        <w:rPr>
          <w:lang w:val="en-US"/>
        </w:rPr>
        <w:sym w:font="Wingdings" w:char="F0E0"/>
      </w:r>
      <w:r>
        <w:rPr>
          <w:lang w:val="en-US"/>
        </w:rPr>
        <w:t xml:space="preserve">    Li(l)</w:t>
      </w:r>
    </w:p>
    <w:p w14:paraId="6FEEB7D0" w14:textId="77777777" w:rsidR="002D4C99" w:rsidRDefault="002D4C99" w:rsidP="002D4C99">
      <w:pPr>
        <w:spacing w:before="60"/>
        <w:rPr>
          <w:lang w:val="en-US"/>
        </w:rPr>
      </w:pPr>
    </w:p>
    <w:p w14:paraId="0C549721" w14:textId="51BE4A4D" w:rsidR="002D4C99" w:rsidRDefault="002D4C99" w:rsidP="002D4C99">
      <w:pPr>
        <w:spacing w:before="60"/>
        <w:rPr>
          <w:lang w:val="en-US"/>
        </w:rPr>
      </w:pPr>
      <w:r>
        <w:rPr>
          <w:lang w:val="en-US"/>
        </w:rPr>
        <w:t xml:space="preserve">       Overall equation: </w:t>
      </w:r>
      <w:r>
        <w:rPr>
          <w:lang w:val="en-US"/>
        </w:rPr>
        <w:t xml:space="preserve"> 2</w:t>
      </w:r>
      <w:r>
        <w:rPr>
          <w:lang w:val="en-US"/>
        </w:rPr>
        <w:t>Li</w:t>
      </w:r>
      <w:r>
        <w:rPr>
          <w:vertAlign w:val="superscript"/>
          <w:lang w:val="en-US"/>
        </w:rPr>
        <w:t>+</w:t>
      </w:r>
      <w:r>
        <w:rPr>
          <w:lang w:val="en-US"/>
        </w:rPr>
        <w:t>(l)   +   2Cl</w:t>
      </w:r>
      <w:r>
        <w:rPr>
          <w:vertAlign w:val="superscript"/>
          <w:lang w:val="en-US"/>
        </w:rPr>
        <w:t>-</w:t>
      </w:r>
      <w:r>
        <w:rPr>
          <w:lang w:val="en-US"/>
        </w:rPr>
        <w:t xml:space="preserve">(l)  </w:t>
      </w:r>
      <w:r w:rsidRPr="002D4C99">
        <w:rPr>
          <w:lang w:val="en-US"/>
        </w:rPr>
        <w:sym w:font="Wingdings" w:char="F0E0"/>
      </w:r>
      <w:r>
        <w:rPr>
          <w:lang w:val="en-US"/>
        </w:rPr>
        <w:t xml:space="preserve">  Cl</w:t>
      </w:r>
      <w:r>
        <w:rPr>
          <w:vertAlign w:val="subscript"/>
          <w:lang w:val="en-US"/>
        </w:rPr>
        <w:t>2</w:t>
      </w:r>
      <w:r>
        <w:rPr>
          <w:lang w:val="en-US"/>
        </w:rPr>
        <w:t>(</w:t>
      </w:r>
      <w:proofErr w:type="gramStart"/>
      <w:r>
        <w:rPr>
          <w:lang w:val="en-US"/>
        </w:rPr>
        <w:t>g)</w:t>
      </w:r>
      <w:r>
        <w:rPr>
          <w:lang w:val="en-US"/>
        </w:rPr>
        <w:t xml:space="preserve">   </w:t>
      </w:r>
      <w:proofErr w:type="gramEnd"/>
      <w:r>
        <w:rPr>
          <w:lang w:val="en-US"/>
        </w:rPr>
        <w:t xml:space="preserve">  +</w:t>
      </w:r>
      <w:r>
        <w:rPr>
          <w:lang w:val="en-US"/>
        </w:rPr>
        <w:t xml:space="preserve">    </w:t>
      </w:r>
      <w:r>
        <w:rPr>
          <w:lang w:val="en-US"/>
        </w:rPr>
        <w:t>2</w:t>
      </w:r>
      <w:r>
        <w:rPr>
          <w:lang w:val="en-US"/>
        </w:rPr>
        <w:t>Li(l)</w:t>
      </w:r>
    </w:p>
    <w:p w14:paraId="2F577EFA" w14:textId="77777777" w:rsidR="002D4C99" w:rsidRDefault="002D4C99" w:rsidP="002D4C99">
      <w:pPr>
        <w:spacing w:before="60"/>
        <w:rPr>
          <w:lang w:val="en-US"/>
        </w:rPr>
      </w:pPr>
    </w:p>
    <w:p w14:paraId="5E768EA3" w14:textId="77777777" w:rsidR="002D4C99" w:rsidRDefault="002D4C99" w:rsidP="002D4C99">
      <w:pPr>
        <w:spacing w:before="60"/>
        <w:rPr>
          <w:lang w:val="en-US"/>
        </w:rPr>
      </w:pPr>
      <w:r w:rsidRPr="009F258B">
        <w:rPr>
          <w:b/>
          <w:lang w:val="en-US"/>
        </w:rPr>
        <w:t>b</w:t>
      </w:r>
      <w:r w:rsidRPr="009F258B">
        <w:rPr>
          <w:lang w:val="en-US"/>
        </w:rPr>
        <w:t xml:space="preserve">.    </w:t>
      </w:r>
      <w:proofErr w:type="spellStart"/>
      <w:r w:rsidRPr="009F258B">
        <w:rPr>
          <w:b/>
          <w:lang w:val="en-US"/>
        </w:rPr>
        <w:t>i</w:t>
      </w:r>
      <w:proofErr w:type="spellEnd"/>
      <w:r w:rsidRPr="009F258B">
        <w:rPr>
          <w:lang w:val="en-US"/>
        </w:rPr>
        <w:t>.</w:t>
      </w:r>
      <w:r>
        <w:rPr>
          <w:lang w:val="en-US"/>
        </w:rPr>
        <w:t xml:space="preserve">    </w:t>
      </w:r>
      <w:r>
        <w:rPr>
          <w:lang w:val="en-US"/>
        </w:rPr>
        <w:t>If the anode was steel (iron), the iron would be oxidized to Fe</w:t>
      </w:r>
      <w:r>
        <w:rPr>
          <w:vertAlign w:val="superscript"/>
          <w:lang w:val="en-US"/>
        </w:rPr>
        <w:t>2+</w:t>
      </w:r>
      <w:r>
        <w:rPr>
          <w:lang w:val="en-US"/>
        </w:rPr>
        <w:t xml:space="preserve"> instead of chloride ions reacting.  </w:t>
      </w:r>
    </w:p>
    <w:p w14:paraId="1835787F" w14:textId="04AE1F24" w:rsidR="002D4C99" w:rsidRDefault="002D4C99" w:rsidP="002D4C99">
      <w:pPr>
        <w:spacing w:before="60"/>
        <w:rPr>
          <w:lang w:val="en-US"/>
        </w:rPr>
      </w:pPr>
      <w:r>
        <w:rPr>
          <w:lang w:val="en-US"/>
        </w:rPr>
        <w:t xml:space="preserve">                                                                      </w:t>
      </w:r>
      <w:r>
        <w:rPr>
          <w:lang w:val="en-US"/>
        </w:rPr>
        <w:t>2 marks</w:t>
      </w:r>
    </w:p>
    <w:p w14:paraId="565C6871" w14:textId="77777777" w:rsidR="002D4C99" w:rsidRDefault="002D4C99" w:rsidP="002D4C99">
      <w:pPr>
        <w:spacing w:before="60"/>
        <w:rPr>
          <w:lang w:val="en-US"/>
        </w:rPr>
      </w:pPr>
    </w:p>
    <w:p w14:paraId="33C62638" w14:textId="77777777" w:rsidR="002D4C99" w:rsidRDefault="002D4C99" w:rsidP="002D4C99">
      <w:pPr>
        <w:spacing w:before="60"/>
        <w:rPr>
          <w:lang w:val="en-US"/>
        </w:rPr>
      </w:pPr>
      <w:r>
        <w:rPr>
          <w:b/>
          <w:lang w:val="en-US"/>
        </w:rPr>
        <w:t xml:space="preserve">      </w:t>
      </w:r>
      <w:r w:rsidRPr="009F258B">
        <w:rPr>
          <w:b/>
          <w:lang w:val="en-US"/>
        </w:rPr>
        <w:t>ii</w:t>
      </w:r>
      <w:r>
        <w:rPr>
          <w:lang w:val="en-US"/>
        </w:rPr>
        <w:t xml:space="preserve">.    </w:t>
      </w:r>
      <w:r>
        <w:rPr>
          <w:lang w:val="en-US"/>
        </w:rPr>
        <w:t xml:space="preserve">A small amount of </w:t>
      </w:r>
      <w:proofErr w:type="spellStart"/>
      <w:r>
        <w:rPr>
          <w:lang w:val="en-US"/>
        </w:rPr>
        <w:t>KCl</w:t>
      </w:r>
      <w:proofErr w:type="spellEnd"/>
      <w:r>
        <w:rPr>
          <w:lang w:val="en-US"/>
        </w:rPr>
        <w:t xml:space="preserve"> lowers the melting point of the LiCl, saving money on energy.</w:t>
      </w:r>
      <w:r>
        <w:rPr>
          <w:lang w:val="en-US"/>
        </w:rPr>
        <w:t xml:space="preserve">                                                  </w:t>
      </w:r>
      <w:r>
        <w:rPr>
          <w:lang w:val="en-US"/>
        </w:rPr>
        <w:t xml:space="preserve"> </w:t>
      </w:r>
    </w:p>
    <w:p w14:paraId="321F9BC1" w14:textId="6A40DF46" w:rsidR="002D4C99" w:rsidRDefault="002D4C99" w:rsidP="002D4C99">
      <w:pPr>
        <w:spacing w:before="60"/>
        <w:rPr>
          <w:lang w:val="en-US"/>
        </w:rPr>
      </w:pPr>
      <w:r>
        <w:rPr>
          <w:lang w:val="en-US"/>
        </w:rPr>
        <w:t xml:space="preserve">                                                                                                                                                   </w:t>
      </w:r>
      <w:r>
        <w:rPr>
          <w:lang w:val="en-US"/>
        </w:rPr>
        <w:t>1 mark</w:t>
      </w:r>
    </w:p>
    <w:p w14:paraId="74229D74" w14:textId="77777777" w:rsidR="002D4C99" w:rsidRDefault="002D4C99" w:rsidP="002D4C99">
      <w:pPr>
        <w:spacing w:before="60"/>
        <w:rPr>
          <w:lang w:val="en-US"/>
        </w:rPr>
      </w:pPr>
    </w:p>
    <w:p w14:paraId="3072C729" w14:textId="77777777" w:rsidR="00121BC9" w:rsidRDefault="002D4C99" w:rsidP="002D4C99">
      <w:pPr>
        <w:spacing w:before="60"/>
        <w:rPr>
          <w:lang w:val="en-US"/>
        </w:rPr>
      </w:pPr>
      <w:r>
        <w:rPr>
          <w:b/>
          <w:lang w:val="en-US"/>
        </w:rPr>
        <w:t xml:space="preserve">      </w:t>
      </w:r>
      <w:r w:rsidRPr="009F258B">
        <w:rPr>
          <w:b/>
          <w:lang w:val="en-US"/>
        </w:rPr>
        <w:t>iii</w:t>
      </w:r>
      <w:r>
        <w:rPr>
          <w:lang w:val="en-US"/>
        </w:rPr>
        <w:t xml:space="preserve">.   </w:t>
      </w:r>
      <w:r w:rsidR="00121BC9">
        <w:rPr>
          <w:lang w:val="en-US"/>
        </w:rPr>
        <w:t xml:space="preserve">The voltage used needs to be greater than the difference in the voltage values given on the </w:t>
      </w:r>
    </w:p>
    <w:p w14:paraId="6EFF5CD7" w14:textId="6C9F1A1D" w:rsidR="002D4C99" w:rsidRPr="009F258B" w:rsidRDefault="00121BC9" w:rsidP="002D4C99">
      <w:pPr>
        <w:spacing w:before="60"/>
        <w:rPr>
          <w:lang w:val="en-US"/>
        </w:rPr>
      </w:pPr>
      <w:r>
        <w:rPr>
          <w:lang w:val="en-US"/>
        </w:rPr>
        <w:t xml:space="preserve">              electrochemical series. 2 V is not high enough.</w:t>
      </w:r>
      <w:r w:rsidR="002D4C99">
        <w:rPr>
          <w:lang w:val="en-US"/>
        </w:rPr>
        <w:t xml:space="preserve">                  1 mark</w:t>
      </w:r>
    </w:p>
    <w:p w14:paraId="6186B00D" w14:textId="77E89988" w:rsidR="002D4C99" w:rsidRDefault="002D4C99" w:rsidP="002D4C99">
      <w:pPr>
        <w:spacing w:before="60"/>
        <w:rPr>
          <w:b/>
          <w:lang w:val="en-US"/>
        </w:rPr>
      </w:pPr>
      <w:r>
        <w:rPr>
          <w:b/>
          <w:lang w:val="en-US"/>
        </w:rPr>
        <w:t xml:space="preserve">  </w:t>
      </w:r>
    </w:p>
    <w:p w14:paraId="54DBE320" w14:textId="23997409" w:rsidR="005B3062" w:rsidRDefault="002D4C99" w:rsidP="005B3062">
      <w:pPr>
        <w:spacing w:before="60"/>
        <w:rPr>
          <w:lang w:val="en-US"/>
        </w:rPr>
      </w:pPr>
      <w:r>
        <w:rPr>
          <w:b/>
          <w:lang w:val="en-US"/>
        </w:rPr>
        <w:t xml:space="preserve">c.      </w:t>
      </w:r>
      <w:proofErr w:type="spellStart"/>
      <w:r>
        <w:rPr>
          <w:b/>
          <w:lang w:val="en-US"/>
        </w:rPr>
        <w:t>i</w:t>
      </w:r>
      <w:proofErr w:type="spellEnd"/>
      <w:r>
        <w:rPr>
          <w:b/>
          <w:lang w:val="en-US"/>
        </w:rPr>
        <w:t xml:space="preserve">.   </w:t>
      </w:r>
      <w:r w:rsidR="005B3062" w:rsidRPr="005B3062">
        <w:rPr>
          <w:lang w:val="en-US"/>
        </w:rPr>
        <w:t>Q = It =</w:t>
      </w:r>
      <w:r w:rsidR="005B3062">
        <w:rPr>
          <w:b/>
          <w:lang w:val="en-US"/>
        </w:rPr>
        <w:t xml:space="preserve"> </w:t>
      </w:r>
      <w:proofErr w:type="gramStart"/>
      <w:r w:rsidR="005B3062">
        <w:rPr>
          <w:lang w:val="en-US"/>
        </w:rPr>
        <w:t>3550  ×</w:t>
      </w:r>
      <w:proofErr w:type="gramEnd"/>
      <w:r w:rsidR="005B3062">
        <w:rPr>
          <w:lang w:val="en-US"/>
        </w:rPr>
        <w:t xml:space="preserve"> 24 × 3600 =  307000000 C</w:t>
      </w:r>
    </w:p>
    <w:p w14:paraId="51053FE1" w14:textId="62C55F06" w:rsidR="005B3062" w:rsidRDefault="005B3062" w:rsidP="005B3062">
      <w:pPr>
        <w:spacing w:before="60"/>
        <w:rPr>
          <w:lang w:val="en-US"/>
        </w:rPr>
      </w:pPr>
      <w:r>
        <w:rPr>
          <w:lang w:val="en-US"/>
        </w:rPr>
        <w:t xml:space="preserve">              n(e) = Q/96500 = 3180 mol</w:t>
      </w:r>
    </w:p>
    <w:p w14:paraId="48DB42B8" w14:textId="1791F7C1" w:rsidR="005B3062" w:rsidRDefault="005B3062" w:rsidP="005B3062">
      <w:pPr>
        <w:spacing w:before="60"/>
        <w:rPr>
          <w:lang w:val="en-US"/>
        </w:rPr>
      </w:pPr>
      <w:r>
        <w:rPr>
          <w:lang w:val="en-US"/>
        </w:rPr>
        <w:t xml:space="preserve">              n(Li) = 3180 </w:t>
      </w:r>
    </w:p>
    <w:p w14:paraId="75CDE2B9" w14:textId="7126A396" w:rsidR="002D4C99" w:rsidRDefault="005B3062" w:rsidP="005B3062">
      <w:pPr>
        <w:spacing w:before="60"/>
        <w:rPr>
          <w:lang w:val="en-US"/>
        </w:rPr>
      </w:pPr>
      <w:r>
        <w:rPr>
          <w:lang w:val="en-US"/>
        </w:rPr>
        <w:t xml:space="preserve">              mass = 3160 × 6.9 = 21900 g = 21.9 kg                                                          </w:t>
      </w:r>
      <w:r w:rsidR="002D4C99">
        <w:rPr>
          <w:lang w:val="en-US"/>
        </w:rPr>
        <w:t>3 marks</w:t>
      </w:r>
    </w:p>
    <w:p w14:paraId="767FB908" w14:textId="77777777" w:rsidR="002D4C99" w:rsidRDefault="002D4C99" w:rsidP="002D4C99">
      <w:pPr>
        <w:spacing w:before="60"/>
        <w:rPr>
          <w:lang w:val="en-US"/>
        </w:rPr>
      </w:pPr>
      <w:r>
        <w:rPr>
          <w:lang w:val="en-US"/>
        </w:rPr>
        <w:t xml:space="preserve"> </w:t>
      </w:r>
    </w:p>
    <w:p w14:paraId="1AC9BEA1" w14:textId="77777777" w:rsidR="002D4C99" w:rsidRDefault="002D4C99" w:rsidP="002D4C99">
      <w:pPr>
        <w:spacing w:before="60"/>
        <w:rPr>
          <w:lang w:val="en-US"/>
        </w:rPr>
      </w:pPr>
    </w:p>
    <w:p w14:paraId="48A2F1B7" w14:textId="564BABE8" w:rsidR="002D4C99" w:rsidRDefault="002D4C99" w:rsidP="002D4C99">
      <w:pPr>
        <w:spacing w:before="60"/>
        <w:rPr>
          <w:lang w:val="en-US"/>
        </w:rPr>
      </w:pPr>
      <w:r>
        <w:rPr>
          <w:lang w:val="en-US"/>
        </w:rPr>
        <w:t xml:space="preserve">      </w:t>
      </w:r>
      <w:r w:rsidRPr="002B3D9F">
        <w:rPr>
          <w:b/>
          <w:lang w:val="en-US"/>
        </w:rPr>
        <w:t>ii</w:t>
      </w:r>
      <w:r>
        <w:rPr>
          <w:lang w:val="en-US"/>
        </w:rPr>
        <w:t xml:space="preserve">.    </w:t>
      </w:r>
      <w:r w:rsidR="005B3062">
        <w:rPr>
          <w:lang w:val="en-US"/>
        </w:rPr>
        <w:t xml:space="preserve">V =  </w:t>
      </w:r>
      <w:r w:rsidR="005B3062" w:rsidRPr="00323B07">
        <w:rPr>
          <w:position w:val="-24"/>
        </w:rPr>
        <w:object w:dxaOrig="2400" w:dyaOrig="620" w14:anchorId="3503C81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120pt;height:30.75pt" o:ole="">
            <v:imagedata r:id="rId8" o:title=""/>
          </v:shape>
          <o:OLEObject Type="Embed" ProgID="Equation.DSMT4" ShapeID="_x0000_i1031" DrawAspect="Content" ObjectID="_1616228170" r:id="rId9"/>
        </w:object>
      </w:r>
      <w:r w:rsidR="005B3062">
        <w:t xml:space="preserve"> </w:t>
      </w:r>
      <w:proofErr w:type="gramStart"/>
      <w:r w:rsidR="005B3062">
        <w:t>=  17200</w:t>
      </w:r>
      <w:proofErr w:type="gramEnd"/>
      <w:r w:rsidR="005B3062">
        <w:t xml:space="preserve"> L </w:t>
      </w:r>
      <w:r>
        <w:rPr>
          <w:lang w:val="en-US"/>
        </w:rPr>
        <w:t xml:space="preserve">    3 marks</w:t>
      </w:r>
    </w:p>
    <w:p w14:paraId="2E1FE168" w14:textId="77777777" w:rsidR="002D4C99" w:rsidRDefault="002D4C99" w:rsidP="002D4C99">
      <w:pPr>
        <w:spacing w:before="60"/>
        <w:rPr>
          <w:lang w:val="en-US"/>
        </w:rPr>
      </w:pPr>
    </w:p>
    <w:p w14:paraId="5F45CEAD" w14:textId="3CF2D753" w:rsidR="002D4C99" w:rsidRPr="009F258B" w:rsidRDefault="002D4C99" w:rsidP="002D4C99">
      <w:pPr>
        <w:spacing w:before="60"/>
        <w:rPr>
          <w:lang w:val="en-US"/>
        </w:rPr>
      </w:pPr>
      <w:r>
        <w:rPr>
          <w:lang w:val="en-US"/>
        </w:rPr>
        <w:lastRenderedPageBreak/>
        <w:t xml:space="preserve">             </w:t>
      </w:r>
    </w:p>
    <w:p w14:paraId="14169CFD" w14:textId="77777777" w:rsidR="002D4C99" w:rsidRDefault="002D4C99" w:rsidP="002D4C99">
      <w:pPr>
        <w:spacing w:before="60"/>
        <w:rPr>
          <w:b/>
          <w:lang w:val="en-US"/>
        </w:rPr>
      </w:pPr>
      <w:r>
        <w:rPr>
          <w:b/>
          <w:lang w:val="en-US"/>
        </w:rPr>
        <w:t xml:space="preserve">Question 3             </w:t>
      </w:r>
      <w:proofErr w:type="gramStart"/>
      <w:r>
        <w:rPr>
          <w:b/>
          <w:lang w:val="en-US"/>
        </w:rPr>
        <w:t xml:space="preserve">   </w:t>
      </w:r>
      <w:r w:rsidRPr="00AC216D">
        <w:rPr>
          <w:lang w:val="en-US"/>
        </w:rPr>
        <w:t>(</w:t>
      </w:r>
      <w:proofErr w:type="gramEnd"/>
      <w:r>
        <w:rPr>
          <w:lang w:val="en-US"/>
        </w:rPr>
        <w:t>10</w:t>
      </w:r>
      <w:r w:rsidRPr="00AC216D">
        <w:rPr>
          <w:lang w:val="en-US"/>
        </w:rPr>
        <w:t xml:space="preserve"> marks)</w:t>
      </w:r>
    </w:p>
    <w:p w14:paraId="7D993F09" w14:textId="2AD81298" w:rsidR="002D4C99" w:rsidRDefault="002D4C99" w:rsidP="002D4C99">
      <w:pPr>
        <w:spacing w:before="60"/>
        <w:rPr>
          <w:lang w:val="en-US"/>
        </w:rPr>
      </w:pPr>
      <w:r w:rsidRPr="002B3D9F">
        <w:rPr>
          <w:b/>
          <w:lang w:val="en-US"/>
        </w:rPr>
        <w:t>a</w:t>
      </w:r>
      <w:r>
        <w:rPr>
          <w:lang w:val="en-US"/>
        </w:rPr>
        <w:t xml:space="preserve">.      Silver: </w:t>
      </w:r>
      <w:r>
        <w:rPr>
          <w:lang w:val="en-US"/>
        </w:rPr>
        <w:t xml:space="preserve">        30 mol                                                                                       3 mark</w:t>
      </w:r>
      <w:r w:rsidR="00121BC9">
        <w:rPr>
          <w:lang w:val="en-US"/>
        </w:rPr>
        <w:t>s</w:t>
      </w:r>
    </w:p>
    <w:p w14:paraId="52BCBB91" w14:textId="56E22341" w:rsidR="002D4C99" w:rsidRDefault="002D4C99" w:rsidP="002D4C99">
      <w:pPr>
        <w:spacing w:before="60"/>
        <w:rPr>
          <w:lang w:val="en-US"/>
        </w:rPr>
      </w:pPr>
      <w:r>
        <w:rPr>
          <w:lang w:val="en-US"/>
        </w:rPr>
        <w:t xml:space="preserve">          </w:t>
      </w:r>
      <w:proofErr w:type="spellStart"/>
      <w:r>
        <w:rPr>
          <w:lang w:val="en-US"/>
        </w:rPr>
        <w:t>Aluminium</w:t>
      </w:r>
      <w:proofErr w:type="spellEnd"/>
      <w:r>
        <w:rPr>
          <w:lang w:val="en-US"/>
        </w:rPr>
        <w:t xml:space="preserve">:  </w:t>
      </w:r>
      <w:r>
        <w:rPr>
          <w:lang w:val="en-US"/>
        </w:rPr>
        <w:t>0   as water reacts instead</w:t>
      </w:r>
    </w:p>
    <w:p w14:paraId="2D747953" w14:textId="6B761646" w:rsidR="002D4C99" w:rsidRDefault="002D4C99" w:rsidP="002D4C99">
      <w:pPr>
        <w:spacing w:before="60"/>
        <w:rPr>
          <w:lang w:val="en-US"/>
        </w:rPr>
      </w:pPr>
      <w:r>
        <w:rPr>
          <w:lang w:val="en-US"/>
        </w:rPr>
        <w:t xml:space="preserve">          Copper: </w:t>
      </w:r>
      <w:r>
        <w:rPr>
          <w:lang w:val="en-US"/>
        </w:rPr>
        <w:t xml:space="preserve">      15 mol</w:t>
      </w:r>
    </w:p>
    <w:p w14:paraId="685F4236" w14:textId="77777777" w:rsidR="002D4C99" w:rsidRDefault="002D4C99" w:rsidP="002D4C99">
      <w:pPr>
        <w:spacing w:before="60"/>
        <w:rPr>
          <w:lang w:val="en-US"/>
        </w:rPr>
      </w:pPr>
    </w:p>
    <w:p w14:paraId="14B9DED2" w14:textId="77777777" w:rsidR="00121BC9" w:rsidRDefault="002D4C99" w:rsidP="002D4C99">
      <w:pPr>
        <w:spacing w:before="60"/>
        <w:rPr>
          <w:lang w:val="en-US"/>
        </w:rPr>
      </w:pPr>
      <w:r w:rsidRPr="002B3D9F">
        <w:rPr>
          <w:b/>
          <w:lang w:val="en-US"/>
        </w:rPr>
        <w:t>b</w:t>
      </w:r>
      <w:r>
        <w:rPr>
          <w:lang w:val="en-US"/>
        </w:rPr>
        <w:t xml:space="preserve">.       </w:t>
      </w:r>
      <w:r w:rsidR="00121BC9">
        <w:rPr>
          <w:lang w:val="en-US"/>
        </w:rPr>
        <w:t xml:space="preserve">30/4 mol of oxygen in each of the cells at the anode. Also 30/2 mol of hydrogen in the </w:t>
      </w:r>
      <w:proofErr w:type="spellStart"/>
      <w:r w:rsidR="00121BC9">
        <w:rPr>
          <w:lang w:val="en-US"/>
        </w:rPr>
        <w:t>aluminium</w:t>
      </w:r>
      <w:proofErr w:type="spellEnd"/>
      <w:r w:rsidR="00121BC9">
        <w:rPr>
          <w:lang w:val="en-US"/>
        </w:rPr>
        <w:t xml:space="preserve"> cell. </w:t>
      </w:r>
    </w:p>
    <w:p w14:paraId="1574519B" w14:textId="588AC97C" w:rsidR="002D4C99" w:rsidRDefault="00121BC9" w:rsidP="002D4C99">
      <w:pPr>
        <w:spacing w:before="60"/>
        <w:rPr>
          <w:lang w:val="en-US"/>
        </w:rPr>
      </w:pPr>
      <w:r>
        <w:rPr>
          <w:lang w:val="en-US"/>
        </w:rPr>
        <w:t xml:space="preserve">          Total 3</w:t>
      </w:r>
      <w:r w:rsidR="00411649">
        <w:rPr>
          <w:lang w:val="en-US"/>
        </w:rPr>
        <w:t>7.5</w:t>
      </w:r>
      <w:r>
        <w:rPr>
          <w:lang w:val="en-US"/>
        </w:rPr>
        <w:t xml:space="preserve"> mol                                                                                        </w:t>
      </w:r>
      <w:r w:rsidR="002D4C99">
        <w:rPr>
          <w:lang w:val="en-US"/>
        </w:rPr>
        <w:t xml:space="preserve"> 3 marks</w:t>
      </w:r>
    </w:p>
    <w:p w14:paraId="0EC0D5C5" w14:textId="12F0C321" w:rsidR="002D4C99" w:rsidRDefault="00121BC9" w:rsidP="002D4C99">
      <w:pPr>
        <w:spacing w:before="60"/>
        <w:rPr>
          <w:lang w:val="en-US"/>
        </w:rPr>
      </w:pPr>
      <w:r>
        <w:rPr>
          <w:lang w:val="en-US"/>
        </w:rPr>
        <w:t xml:space="preserve"> </w:t>
      </w:r>
    </w:p>
    <w:p w14:paraId="7E2F86C6" w14:textId="77777777" w:rsidR="00411649" w:rsidRDefault="002D4C99" w:rsidP="00411649">
      <w:pPr>
        <w:spacing w:before="60"/>
        <w:rPr>
          <w:lang w:val="en-US"/>
        </w:rPr>
      </w:pPr>
      <w:r>
        <w:rPr>
          <w:lang w:val="en-US"/>
        </w:rPr>
        <w:t>c.       Faraday’s first law:</w:t>
      </w:r>
      <w:r w:rsidR="00411649">
        <w:rPr>
          <w:lang w:val="en-US"/>
        </w:rPr>
        <w:t xml:space="preserve"> The mass of metal obtained at the cathode will be proportional to the time the cell is </w:t>
      </w:r>
    </w:p>
    <w:p w14:paraId="1535939D" w14:textId="29E7731F" w:rsidR="002D4C99" w:rsidRDefault="00411649" w:rsidP="00411649">
      <w:pPr>
        <w:spacing w:before="60"/>
        <w:rPr>
          <w:lang w:val="en-US"/>
        </w:rPr>
      </w:pPr>
      <w:r>
        <w:rPr>
          <w:lang w:val="en-US"/>
        </w:rPr>
        <w:t xml:space="preserve">          run. The same will be observed in the silver and copper cells.</w:t>
      </w:r>
    </w:p>
    <w:p w14:paraId="436CAD80" w14:textId="77777777" w:rsidR="002D4C99" w:rsidRDefault="002D4C99" w:rsidP="002D4C99">
      <w:pPr>
        <w:spacing w:before="60"/>
        <w:rPr>
          <w:lang w:val="en-US"/>
        </w:rPr>
      </w:pPr>
    </w:p>
    <w:p w14:paraId="4463A5A4" w14:textId="77777777" w:rsidR="00411649" w:rsidRDefault="002D4C99" w:rsidP="00411649">
      <w:pPr>
        <w:spacing w:before="60"/>
        <w:rPr>
          <w:lang w:val="en-US"/>
        </w:rPr>
      </w:pPr>
      <w:r>
        <w:rPr>
          <w:lang w:val="en-US"/>
        </w:rPr>
        <w:t xml:space="preserve">          Faraday’s second law: </w:t>
      </w:r>
      <w:r w:rsidR="00411649">
        <w:rPr>
          <w:lang w:val="en-US"/>
        </w:rPr>
        <w:t xml:space="preserve">The number of mol of copper obtained will be half the number of mol of silver as </w:t>
      </w:r>
    </w:p>
    <w:p w14:paraId="5825DB9A" w14:textId="23466F6A" w:rsidR="002D4C99" w:rsidRDefault="00411649" w:rsidP="00411649">
      <w:pPr>
        <w:spacing w:before="60"/>
        <w:rPr>
          <w:lang w:val="en-US"/>
        </w:rPr>
      </w:pPr>
      <w:r>
        <w:rPr>
          <w:lang w:val="en-US"/>
        </w:rPr>
        <w:t xml:space="preserve">          the charge on copper is double. The ratio between mole of metal and electrons is a whole number ratio.</w:t>
      </w:r>
    </w:p>
    <w:p w14:paraId="3F667AB0" w14:textId="543188E7" w:rsidR="002D4C99" w:rsidRDefault="00411649" w:rsidP="002D4C99">
      <w:pPr>
        <w:spacing w:before="60"/>
        <w:rPr>
          <w:lang w:val="en-US"/>
        </w:rPr>
      </w:pPr>
      <w:r>
        <w:rPr>
          <w:lang w:val="en-US"/>
        </w:rPr>
        <w:t xml:space="preserve">                                                                      4 marks</w:t>
      </w:r>
    </w:p>
    <w:p w14:paraId="597D8050" w14:textId="2C001564" w:rsidR="002D4C99" w:rsidRDefault="00411649" w:rsidP="002D4C99">
      <w:pPr>
        <w:spacing w:before="60"/>
        <w:rPr>
          <w:lang w:val="en-US"/>
        </w:rPr>
      </w:pPr>
      <w:r>
        <w:rPr>
          <w:lang w:val="en-US"/>
        </w:rPr>
        <w:t xml:space="preserve">     </w:t>
      </w:r>
    </w:p>
    <w:p w14:paraId="706DCD05" w14:textId="4CD9C772" w:rsidR="002D4C99" w:rsidRDefault="002D4C99" w:rsidP="002D4C99">
      <w:pPr>
        <w:spacing w:before="60"/>
        <w:rPr>
          <w:lang w:val="en-US"/>
        </w:rPr>
      </w:pPr>
      <w:r w:rsidRPr="00454A38">
        <w:rPr>
          <w:b/>
          <w:lang w:val="en-US"/>
        </w:rPr>
        <w:t>Question 4</w:t>
      </w:r>
      <w:r>
        <w:rPr>
          <w:lang w:val="en-US"/>
        </w:rPr>
        <w:t xml:space="preserve">         </w:t>
      </w:r>
      <w:proofErr w:type="gramStart"/>
      <w:r>
        <w:rPr>
          <w:lang w:val="en-US"/>
        </w:rPr>
        <w:t xml:space="preserve">   (</w:t>
      </w:r>
      <w:proofErr w:type="gramEnd"/>
      <w:r>
        <w:rPr>
          <w:lang w:val="en-US"/>
        </w:rPr>
        <w:t>8 marks)</w:t>
      </w:r>
    </w:p>
    <w:p w14:paraId="7EBAAE05" w14:textId="5BC3A695" w:rsidR="002D4C99" w:rsidRDefault="002D4C99" w:rsidP="002D4C99">
      <w:pPr>
        <w:spacing w:before="60"/>
        <w:rPr>
          <w:lang w:val="en-US"/>
        </w:rPr>
      </w:pPr>
      <w:r w:rsidRPr="00977C5A">
        <w:rPr>
          <w:b/>
          <w:lang w:val="en-US"/>
        </w:rPr>
        <w:t>a</w:t>
      </w:r>
      <w:r>
        <w:rPr>
          <w:lang w:val="en-US"/>
        </w:rPr>
        <w:t xml:space="preserve">.     galvanic reaction on the left cell:     </w:t>
      </w:r>
      <w:r w:rsidR="00411649">
        <w:rPr>
          <w:lang w:val="en-US"/>
        </w:rPr>
        <w:t>Cu(</w:t>
      </w:r>
      <w:proofErr w:type="gramStart"/>
      <w:r w:rsidR="00411649">
        <w:rPr>
          <w:lang w:val="en-US"/>
        </w:rPr>
        <w:t xml:space="preserve">s)   </w:t>
      </w:r>
      <w:proofErr w:type="gramEnd"/>
      <w:r w:rsidR="00411649">
        <w:rPr>
          <w:lang w:val="en-US"/>
        </w:rPr>
        <w:t>+   2Ag</w:t>
      </w:r>
      <w:r w:rsidR="00411649">
        <w:rPr>
          <w:vertAlign w:val="superscript"/>
          <w:lang w:val="en-US"/>
        </w:rPr>
        <w:t>+</w:t>
      </w:r>
      <w:r w:rsidR="00411649">
        <w:rPr>
          <w:lang w:val="en-US"/>
        </w:rPr>
        <w:t>(</w:t>
      </w:r>
      <w:proofErr w:type="spellStart"/>
      <w:r w:rsidR="00411649">
        <w:rPr>
          <w:lang w:val="en-US"/>
        </w:rPr>
        <w:t>aq</w:t>
      </w:r>
      <w:proofErr w:type="spellEnd"/>
      <w:r w:rsidR="00411649">
        <w:rPr>
          <w:lang w:val="en-US"/>
        </w:rPr>
        <w:t xml:space="preserve">)   </w:t>
      </w:r>
      <w:r w:rsidR="00411649" w:rsidRPr="00411649">
        <w:rPr>
          <w:lang w:val="en-US"/>
        </w:rPr>
        <w:sym w:font="Wingdings" w:char="F0E0"/>
      </w:r>
      <w:r w:rsidR="00411649">
        <w:rPr>
          <w:lang w:val="en-US"/>
        </w:rPr>
        <w:t xml:space="preserve">   Cu</w:t>
      </w:r>
      <w:r w:rsidR="00411649">
        <w:rPr>
          <w:vertAlign w:val="superscript"/>
          <w:lang w:val="en-US"/>
        </w:rPr>
        <w:t>2+</w:t>
      </w:r>
      <w:r w:rsidR="00411649">
        <w:rPr>
          <w:lang w:val="en-US"/>
        </w:rPr>
        <w:t>(</w:t>
      </w:r>
      <w:proofErr w:type="spellStart"/>
      <w:r w:rsidR="00411649">
        <w:rPr>
          <w:lang w:val="en-US"/>
        </w:rPr>
        <w:t>aq</w:t>
      </w:r>
      <w:proofErr w:type="spellEnd"/>
      <w:r w:rsidR="00411649">
        <w:rPr>
          <w:lang w:val="en-US"/>
        </w:rPr>
        <w:t>)   +  2Ag(s)             2 marks</w:t>
      </w:r>
    </w:p>
    <w:p w14:paraId="5AB302AE" w14:textId="4371CD35" w:rsidR="002D4C99" w:rsidRDefault="002D4C99" w:rsidP="002D4C99">
      <w:pPr>
        <w:spacing w:before="60"/>
        <w:rPr>
          <w:lang w:val="en-US"/>
        </w:rPr>
      </w:pPr>
      <w:r>
        <w:rPr>
          <w:lang w:val="en-US"/>
        </w:rPr>
        <w:t xml:space="preserve">        electrolysis reaction on the right cell. </w:t>
      </w:r>
      <w:r w:rsidR="00411649">
        <w:rPr>
          <w:lang w:val="en-US"/>
        </w:rPr>
        <w:t>Cu</w:t>
      </w:r>
      <w:r w:rsidR="00411649">
        <w:rPr>
          <w:vertAlign w:val="superscript"/>
          <w:lang w:val="en-US"/>
        </w:rPr>
        <w:t>2+</w:t>
      </w:r>
      <w:r w:rsidR="00411649">
        <w:rPr>
          <w:lang w:val="en-US"/>
        </w:rPr>
        <w:t>(</w:t>
      </w:r>
      <w:proofErr w:type="spellStart"/>
      <w:proofErr w:type="gramStart"/>
      <w:r w:rsidR="00411649">
        <w:rPr>
          <w:lang w:val="en-US"/>
        </w:rPr>
        <w:t>aq</w:t>
      </w:r>
      <w:proofErr w:type="spellEnd"/>
      <w:r w:rsidR="00411649">
        <w:rPr>
          <w:lang w:val="en-US"/>
        </w:rPr>
        <w:t xml:space="preserve">)   </w:t>
      </w:r>
      <w:proofErr w:type="gramEnd"/>
      <w:r w:rsidR="00411649">
        <w:rPr>
          <w:lang w:val="en-US"/>
        </w:rPr>
        <w:t>+  2Ag(s)</w:t>
      </w:r>
      <w:r w:rsidR="00411649">
        <w:rPr>
          <w:lang w:val="en-US"/>
        </w:rPr>
        <w:t xml:space="preserve">  </w:t>
      </w:r>
      <w:r w:rsidR="00411649" w:rsidRPr="00411649">
        <w:rPr>
          <w:lang w:val="en-US"/>
        </w:rPr>
        <w:sym w:font="Wingdings" w:char="F0E0"/>
      </w:r>
      <w:r w:rsidR="00411649">
        <w:rPr>
          <w:lang w:val="en-US"/>
        </w:rPr>
        <w:t xml:space="preserve">  </w:t>
      </w:r>
      <w:r w:rsidR="00411649">
        <w:rPr>
          <w:lang w:val="en-US"/>
        </w:rPr>
        <w:t>Cu(s)   +   2Ag</w:t>
      </w:r>
      <w:r w:rsidR="00411649">
        <w:rPr>
          <w:vertAlign w:val="superscript"/>
          <w:lang w:val="en-US"/>
        </w:rPr>
        <w:t>+</w:t>
      </w:r>
      <w:r w:rsidR="00411649">
        <w:rPr>
          <w:lang w:val="en-US"/>
        </w:rPr>
        <w:t>(</w:t>
      </w:r>
      <w:proofErr w:type="spellStart"/>
      <w:r w:rsidR="00411649">
        <w:rPr>
          <w:lang w:val="en-US"/>
        </w:rPr>
        <w:t>aq</w:t>
      </w:r>
      <w:proofErr w:type="spellEnd"/>
      <w:r w:rsidR="00411649">
        <w:rPr>
          <w:lang w:val="en-US"/>
        </w:rPr>
        <w:t xml:space="preserve">)   </w:t>
      </w:r>
    </w:p>
    <w:p w14:paraId="207AB9A2" w14:textId="77777777" w:rsidR="002D4C99" w:rsidRDefault="002D4C99" w:rsidP="002D4C99">
      <w:pPr>
        <w:spacing w:before="60"/>
        <w:rPr>
          <w:lang w:val="en-US"/>
        </w:rPr>
      </w:pPr>
    </w:p>
    <w:p w14:paraId="1F304F53" w14:textId="3902F8F5" w:rsidR="002D4C99" w:rsidRDefault="002D4C99" w:rsidP="002D4C99">
      <w:pPr>
        <w:spacing w:before="60"/>
        <w:rPr>
          <w:lang w:val="en-US"/>
        </w:rPr>
      </w:pPr>
      <w:r w:rsidRPr="00977C5A">
        <w:rPr>
          <w:b/>
          <w:lang w:val="en-US"/>
        </w:rPr>
        <w:t>b</w:t>
      </w:r>
      <w:r>
        <w:rPr>
          <w:lang w:val="en-US"/>
        </w:rPr>
        <w:t>.                  2 marks</w:t>
      </w:r>
    </w:p>
    <w:p w14:paraId="1B5FE3F8" w14:textId="77777777" w:rsidR="002D4C99" w:rsidRDefault="002D4C99" w:rsidP="002D4C99">
      <w:pPr>
        <w:spacing w:before="60"/>
        <w:rPr>
          <w:lang w:val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2D4C99" w14:paraId="7C7CF8D5" w14:textId="77777777" w:rsidTr="00323B07">
        <w:tc>
          <w:tcPr>
            <w:tcW w:w="5508" w:type="dxa"/>
          </w:tcPr>
          <w:p w14:paraId="48B95924" w14:textId="77777777" w:rsidR="002D4C99" w:rsidRDefault="002D4C99" w:rsidP="00323B07">
            <w:pPr>
              <w:spacing w:before="60"/>
              <w:jc w:val="center"/>
              <w:rPr>
                <w:lang w:val="en-US"/>
              </w:rPr>
            </w:pPr>
            <w:r>
              <w:rPr>
                <w:lang w:val="en-US"/>
              </w:rPr>
              <w:t>Similarities</w:t>
            </w:r>
          </w:p>
        </w:tc>
        <w:tc>
          <w:tcPr>
            <w:tcW w:w="5508" w:type="dxa"/>
          </w:tcPr>
          <w:p w14:paraId="099D8ED3" w14:textId="77777777" w:rsidR="002D4C99" w:rsidRDefault="002D4C99" w:rsidP="00323B07">
            <w:pPr>
              <w:spacing w:before="60"/>
              <w:jc w:val="center"/>
              <w:rPr>
                <w:lang w:val="en-US"/>
              </w:rPr>
            </w:pPr>
            <w:r>
              <w:rPr>
                <w:lang w:val="en-US"/>
              </w:rPr>
              <w:t>Differences</w:t>
            </w:r>
          </w:p>
        </w:tc>
      </w:tr>
      <w:tr w:rsidR="002D4C99" w14:paraId="7379BD47" w14:textId="77777777" w:rsidTr="00323B07">
        <w:tc>
          <w:tcPr>
            <w:tcW w:w="5508" w:type="dxa"/>
          </w:tcPr>
          <w:p w14:paraId="61630ED2" w14:textId="05F184A7" w:rsidR="002D4C99" w:rsidRDefault="00411649" w:rsidP="00323B07">
            <w:pPr>
              <w:spacing w:before="60"/>
              <w:rPr>
                <w:lang w:val="en-US"/>
              </w:rPr>
            </w:pPr>
            <w:r>
              <w:rPr>
                <w:lang w:val="en-US"/>
              </w:rPr>
              <w:t>Electrons travel from the anode to the cathode</w:t>
            </w:r>
          </w:p>
          <w:p w14:paraId="18A74956" w14:textId="618EADF2" w:rsidR="002D4C99" w:rsidRDefault="00411649" w:rsidP="00323B07">
            <w:pPr>
              <w:spacing w:before="60"/>
              <w:rPr>
                <w:lang w:val="en-US"/>
              </w:rPr>
            </w:pPr>
            <w:r>
              <w:rPr>
                <w:lang w:val="en-US"/>
              </w:rPr>
              <w:t>Oxidation is at the anode and reduction cathode</w:t>
            </w:r>
          </w:p>
          <w:p w14:paraId="64B51DD0" w14:textId="77777777" w:rsidR="002D4C99" w:rsidRDefault="002D4C99" w:rsidP="00323B07">
            <w:pPr>
              <w:spacing w:before="60"/>
              <w:rPr>
                <w:lang w:val="en-US"/>
              </w:rPr>
            </w:pPr>
          </w:p>
        </w:tc>
        <w:tc>
          <w:tcPr>
            <w:tcW w:w="5508" w:type="dxa"/>
          </w:tcPr>
          <w:p w14:paraId="135919C1" w14:textId="77777777" w:rsidR="002D4C99" w:rsidRDefault="00411649" w:rsidP="00323B07">
            <w:pPr>
              <w:spacing w:before="60"/>
              <w:rPr>
                <w:lang w:val="en-US"/>
              </w:rPr>
            </w:pPr>
            <w:r>
              <w:rPr>
                <w:lang w:val="en-US"/>
              </w:rPr>
              <w:t xml:space="preserve">Anode is positive in electrolysis and negative in galvanic. </w:t>
            </w:r>
          </w:p>
          <w:p w14:paraId="1345AFE6" w14:textId="74CC0E0E" w:rsidR="00411649" w:rsidRDefault="00411649" w:rsidP="00323B07">
            <w:pPr>
              <w:spacing w:before="60"/>
              <w:rPr>
                <w:lang w:val="en-US"/>
              </w:rPr>
            </w:pPr>
            <w:r>
              <w:rPr>
                <w:lang w:val="en-US"/>
              </w:rPr>
              <w:t>Galvanic cell produces energy, electrolytic cell requires energy</w:t>
            </w:r>
          </w:p>
        </w:tc>
      </w:tr>
    </w:tbl>
    <w:p w14:paraId="205F4BE0" w14:textId="77777777" w:rsidR="002D4C99" w:rsidRDefault="002D4C99" w:rsidP="002D4C99">
      <w:pPr>
        <w:spacing w:before="60"/>
        <w:rPr>
          <w:lang w:val="en-US"/>
        </w:rPr>
      </w:pPr>
    </w:p>
    <w:p w14:paraId="13A10FBB" w14:textId="500ED53C" w:rsidR="002D4C99" w:rsidRDefault="002D4C99" w:rsidP="002D4C99">
      <w:pPr>
        <w:spacing w:before="60"/>
        <w:rPr>
          <w:lang w:val="en-US"/>
        </w:rPr>
      </w:pPr>
      <w:r w:rsidRPr="00977C5A">
        <w:rPr>
          <w:b/>
          <w:lang w:val="en-US"/>
        </w:rPr>
        <w:t xml:space="preserve">c.     </w:t>
      </w:r>
      <w:proofErr w:type="spellStart"/>
      <w:r w:rsidRPr="00977C5A">
        <w:rPr>
          <w:b/>
          <w:lang w:val="en-US"/>
        </w:rPr>
        <w:t>i</w:t>
      </w:r>
      <w:proofErr w:type="spellEnd"/>
      <w:r>
        <w:rPr>
          <w:lang w:val="en-US"/>
        </w:rPr>
        <w:t xml:space="preserve">.     </w:t>
      </w:r>
      <w:r w:rsidR="00965805">
        <w:rPr>
          <w:lang w:val="en-US"/>
        </w:rPr>
        <w:t xml:space="preserve">0.8 – 0.34 = </w:t>
      </w:r>
      <w:r w:rsidR="005B3062">
        <w:rPr>
          <w:lang w:val="en-US"/>
        </w:rPr>
        <w:t xml:space="preserve">0.46 V            </w:t>
      </w:r>
      <w:r>
        <w:rPr>
          <w:lang w:val="en-US"/>
        </w:rPr>
        <w:t xml:space="preserve">   1 mark</w:t>
      </w:r>
    </w:p>
    <w:p w14:paraId="0A103C5A" w14:textId="7BD547F9" w:rsidR="002D4C99" w:rsidRDefault="002D4C99" w:rsidP="002D4C99">
      <w:pPr>
        <w:spacing w:before="60"/>
        <w:rPr>
          <w:lang w:val="en-US"/>
        </w:rPr>
      </w:pPr>
      <w:r>
        <w:rPr>
          <w:b/>
          <w:lang w:val="en-US"/>
        </w:rPr>
        <w:t xml:space="preserve">       </w:t>
      </w:r>
      <w:r w:rsidRPr="00977C5A">
        <w:rPr>
          <w:b/>
          <w:lang w:val="en-US"/>
        </w:rPr>
        <w:t>ii</w:t>
      </w:r>
      <w:r>
        <w:rPr>
          <w:lang w:val="en-US"/>
        </w:rPr>
        <w:t xml:space="preserve">.    </w:t>
      </w:r>
      <w:r w:rsidR="00411649">
        <w:rPr>
          <w:lang w:val="en-US"/>
        </w:rPr>
        <w:t>Cu(</w:t>
      </w:r>
      <w:proofErr w:type="gramStart"/>
      <w:r w:rsidR="00411649">
        <w:rPr>
          <w:lang w:val="en-US"/>
        </w:rPr>
        <w:t>s)</w:t>
      </w:r>
      <w:r>
        <w:rPr>
          <w:lang w:val="en-US"/>
        </w:rPr>
        <w:t xml:space="preserve">   </w:t>
      </w:r>
      <w:proofErr w:type="gramEnd"/>
      <w:r>
        <w:rPr>
          <w:lang w:val="en-US"/>
        </w:rPr>
        <w:t xml:space="preserve">                  1 mark</w:t>
      </w:r>
    </w:p>
    <w:p w14:paraId="3F401F23" w14:textId="77777777" w:rsidR="00DD1D28" w:rsidRDefault="002D4C99" w:rsidP="002D4C99">
      <w:pPr>
        <w:spacing w:before="60"/>
        <w:rPr>
          <w:lang w:val="en-US"/>
        </w:rPr>
      </w:pPr>
      <w:r>
        <w:rPr>
          <w:lang w:val="en-US"/>
        </w:rPr>
        <w:t xml:space="preserve">       </w:t>
      </w:r>
      <w:r w:rsidRPr="005E7688">
        <w:rPr>
          <w:b/>
          <w:lang w:val="en-US"/>
        </w:rPr>
        <w:t>iii</w:t>
      </w:r>
      <w:r>
        <w:rPr>
          <w:lang w:val="en-US"/>
        </w:rPr>
        <w:t>.   The</w:t>
      </w:r>
      <w:r w:rsidR="00DD1D28">
        <w:rPr>
          <w:lang w:val="en-US"/>
        </w:rPr>
        <w:t xml:space="preserve"> cell will stop running if the reactants are consumed – if all copper ions are deposited, the cell will </w:t>
      </w:r>
    </w:p>
    <w:p w14:paraId="00657745" w14:textId="553F6367" w:rsidR="002D4C99" w:rsidRDefault="00DD1D28" w:rsidP="002D4C99">
      <w:pPr>
        <w:spacing w:before="60"/>
        <w:rPr>
          <w:lang w:val="en-US"/>
        </w:rPr>
      </w:pPr>
      <w:r>
        <w:rPr>
          <w:lang w:val="en-US"/>
        </w:rPr>
        <w:t xml:space="preserve">           no longer function.</w:t>
      </w:r>
      <w:r w:rsidR="002D4C99">
        <w:rPr>
          <w:lang w:val="en-US"/>
        </w:rPr>
        <w:t xml:space="preserve">                                                                                              1 mark</w:t>
      </w:r>
    </w:p>
    <w:p w14:paraId="4F9D3BBA" w14:textId="77777777" w:rsidR="002D4C99" w:rsidRDefault="002D4C99" w:rsidP="002D4C99">
      <w:pPr>
        <w:spacing w:before="60"/>
        <w:rPr>
          <w:lang w:val="en-US"/>
        </w:rPr>
      </w:pPr>
    </w:p>
    <w:p w14:paraId="2054A4B9" w14:textId="77777777" w:rsidR="002D4C99" w:rsidRDefault="002D4C99" w:rsidP="002D4C99">
      <w:pPr>
        <w:spacing w:before="60"/>
        <w:rPr>
          <w:lang w:val="en-US"/>
        </w:rPr>
      </w:pPr>
    </w:p>
    <w:p w14:paraId="0F1E8EEA" w14:textId="77777777" w:rsidR="00DD1D28" w:rsidRDefault="002D4C99" w:rsidP="00DD1D28">
      <w:pPr>
        <w:spacing w:before="60"/>
        <w:rPr>
          <w:lang w:val="en-US"/>
        </w:rPr>
      </w:pPr>
      <w:r>
        <w:rPr>
          <w:lang w:val="en-US"/>
        </w:rPr>
        <w:t xml:space="preserve">      </w:t>
      </w:r>
      <w:r w:rsidRPr="005E7688">
        <w:rPr>
          <w:b/>
          <w:lang w:val="en-US"/>
        </w:rPr>
        <w:t>iv</w:t>
      </w:r>
      <w:r>
        <w:rPr>
          <w:lang w:val="en-US"/>
        </w:rPr>
        <w:t xml:space="preserve">.   </w:t>
      </w:r>
      <w:r w:rsidR="00DD1D28">
        <w:rPr>
          <w:lang w:val="en-US"/>
        </w:rPr>
        <w:t xml:space="preserve">No – the number of mol of silver reacting will be double that of copper but not the mass.  </w:t>
      </w:r>
      <w:r>
        <w:rPr>
          <w:lang w:val="en-US"/>
        </w:rPr>
        <w:t xml:space="preserve">                                                                   </w:t>
      </w:r>
      <w:r w:rsidR="00DD1D28">
        <w:rPr>
          <w:lang w:val="en-US"/>
        </w:rPr>
        <w:t xml:space="preserve">        </w:t>
      </w:r>
    </w:p>
    <w:p w14:paraId="361637D9" w14:textId="61EFE7B3" w:rsidR="002D4C99" w:rsidRDefault="00DD1D28" w:rsidP="00DD1D28">
      <w:pPr>
        <w:spacing w:before="60"/>
        <w:rPr>
          <w:lang w:val="en-US"/>
        </w:rPr>
      </w:pPr>
      <w:r>
        <w:rPr>
          <w:lang w:val="en-US"/>
        </w:rPr>
        <w:t xml:space="preserve">                     </w:t>
      </w:r>
      <w:r w:rsidR="002D4C99">
        <w:rPr>
          <w:lang w:val="en-US"/>
        </w:rPr>
        <w:t>1 mark</w:t>
      </w:r>
    </w:p>
    <w:p w14:paraId="0D6954E1" w14:textId="77777777" w:rsidR="002D4C99" w:rsidRDefault="002D4C99" w:rsidP="002D4C99">
      <w:pPr>
        <w:spacing w:before="60"/>
        <w:rPr>
          <w:lang w:val="en-US"/>
        </w:rPr>
      </w:pPr>
    </w:p>
    <w:p w14:paraId="078F3FCC" w14:textId="77777777" w:rsidR="006921D1" w:rsidRDefault="006921D1" w:rsidP="006921D1">
      <w:pPr>
        <w:spacing w:before="60"/>
        <w:rPr>
          <w:lang w:val="en-US"/>
        </w:rPr>
      </w:pPr>
    </w:p>
    <w:p w14:paraId="26781B77" w14:textId="4B3B5328" w:rsidR="00CC336F" w:rsidRPr="00AB5CA4" w:rsidRDefault="007F5FD1" w:rsidP="00CB150C">
      <w:pPr>
        <w:spacing w:before="60"/>
        <w:rPr>
          <w:lang w:val="en-US"/>
        </w:rPr>
      </w:pPr>
      <w:r>
        <w:rPr>
          <w:lang w:val="en-US"/>
        </w:rPr>
        <w:t xml:space="preserve"> </w:t>
      </w:r>
    </w:p>
    <w:sectPr w:rsidR="00CC336F" w:rsidRPr="00AB5CA4" w:rsidSect="00A011DC">
      <w:headerReference w:type="default" r:id="rId10"/>
      <w:footerReference w:type="default" r:id="rId11"/>
      <w:footerReference w:type="first" r:id="rId12"/>
      <w:pgSz w:w="12240" w:h="15840" w:code="1"/>
      <w:pgMar w:top="720" w:right="720" w:bottom="720" w:left="720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61A8DA6" w14:textId="77777777" w:rsidR="00FA3BB4" w:rsidRDefault="00FA3BB4">
      <w:r>
        <w:separator/>
      </w:r>
    </w:p>
  </w:endnote>
  <w:endnote w:type="continuationSeparator" w:id="0">
    <w:p w14:paraId="21280244" w14:textId="77777777" w:rsidR="00FA3BB4" w:rsidRDefault="00FA3BB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Franklin Gothic Heavy">
    <w:panose1 w:val="020B0903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B7C5EC1" w14:textId="6831902A" w:rsidR="00C523C5" w:rsidRDefault="00C523C5">
    <w:pPr>
      <w:pStyle w:val="Footer"/>
    </w:pPr>
    <w:r>
      <w:t>©</w:t>
    </w:r>
    <w:r w:rsidR="00221F9D">
      <w:t xml:space="preserve"> POSHEA</w:t>
    </w:r>
    <w:sdt>
      <w:sdtPr>
        <w:id w:val="-1288972374"/>
        <w:docPartObj>
          <w:docPartGallery w:val="Page Numbers (Bottom of Page)"/>
          <w:docPartUnique/>
        </w:docPartObj>
      </w:sdtPr>
      <w:sdtEndPr/>
      <w:sdtContent>
        <w:sdt>
          <w:sdtPr>
            <w:id w:val="-1705238520"/>
            <w:docPartObj>
              <w:docPartGallery w:val="Page Numbers (Top of Page)"/>
              <w:docPartUnique/>
            </w:docPartObj>
          </w:sdtPr>
          <w:sdtEndPr/>
          <w:sdtContent>
            <w:r>
              <w:t xml:space="preserve">  </w:t>
            </w:r>
            <w:r w:rsidR="00221F9D">
              <w:t>201</w:t>
            </w:r>
            <w:r w:rsidR="00A011DC">
              <w:t>9</w:t>
            </w:r>
            <w:r w:rsidR="00221F9D">
              <w:t xml:space="preserve">                  </w:t>
            </w:r>
            <w:r>
              <w:t xml:space="preserve">                                                                                    Page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</w:rPr>
              <w:fldChar w:fldCharType="separate"/>
            </w:r>
            <w:r w:rsidR="00F45286">
              <w:rPr>
                <w:b/>
                <w:bCs/>
                <w:noProof/>
              </w:rPr>
              <w:t>3</w:t>
            </w:r>
            <w:r>
              <w:rPr>
                <w:b/>
                <w:bCs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</w:rPr>
              <w:fldChar w:fldCharType="separate"/>
            </w:r>
            <w:r w:rsidR="00F45286">
              <w:rPr>
                <w:b/>
                <w:bCs/>
                <w:noProof/>
              </w:rPr>
              <w:t>5</w:t>
            </w:r>
            <w:r>
              <w:rPr>
                <w:b/>
                <w:bCs/>
              </w:rPr>
              <w:fldChar w:fldCharType="end"/>
            </w:r>
          </w:sdtContent>
        </w:sdt>
      </w:sdtContent>
    </w:sdt>
  </w:p>
  <w:p w14:paraId="6B7C5EC2" w14:textId="77777777" w:rsidR="00C523C5" w:rsidRPr="003B7FED" w:rsidRDefault="00C523C5" w:rsidP="003B7FED">
    <w:pPr>
      <w:pStyle w:val="Footer"/>
      <w:tabs>
        <w:tab w:val="clear" w:pos="4320"/>
        <w:tab w:val="clear" w:pos="8640"/>
        <w:tab w:val="center" w:pos="4500"/>
        <w:tab w:val="right" w:pos="9000"/>
      </w:tabs>
      <w:ind w:right="70"/>
      <w:rPr>
        <w:rFonts w:ascii="Calibri" w:hAnsi="Calibri"/>
        <w:sz w:val="20"/>
        <w:szCs w:val="20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asciiTheme="minorHAnsi" w:hAnsiTheme="minorHAnsi"/>
        <w:sz w:val="20"/>
        <w:szCs w:val="20"/>
      </w:rPr>
      <w:id w:val="8944287"/>
      <w:docPartObj>
        <w:docPartGallery w:val="Page Numbers (Bottom of Page)"/>
        <w:docPartUnique/>
      </w:docPartObj>
    </w:sdtPr>
    <w:sdtEndPr/>
    <w:sdtContent>
      <w:sdt>
        <w:sdtPr>
          <w:rPr>
            <w:rFonts w:asciiTheme="minorHAnsi" w:hAnsiTheme="minorHAnsi"/>
            <w:sz w:val="20"/>
            <w:szCs w:val="20"/>
          </w:rPr>
          <w:id w:val="98381352"/>
          <w:docPartObj>
            <w:docPartGallery w:val="Page Numbers (Top of Page)"/>
            <w:docPartUnique/>
          </w:docPartObj>
        </w:sdtPr>
        <w:sdtEndPr/>
        <w:sdtContent>
          <w:p w14:paraId="6B7C5EC3" w14:textId="52F12FC7" w:rsidR="00C523C5" w:rsidRPr="003671B6" w:rsidRDefault="00C523C5" w:rsidP="003671B6">
            <w:pPr>
              <w:pStyle w:val="Footer"/>
              <w:rPr>
                <w:rFonts w:asciiTheme="minorHAnsi" w:hAnsiTheme="minorHAnsi"/>
                <w:sz w:val="20"/>
                <w:szCs w:val="20"/>
              </w:rPr>
            </w:pPr>
            <w:r w:rsidRPr="004564AD">
              <w:rPr>
                <w:rFonts w:asciiTheme="minorHAnsi" w:hAnsiTheme="minorHAnsi"/>
                <w:sz w:val="20"/>
                <w:szCs w:val="20"/>
              </w:rPr>
              <w:sym w:font="Symbol" w:char="F0D3"/>
            </w:r>
            <w:r w:rsidR="00221F9D">
              <w:rPr>
                <w:rFonts w:asciiTheme="minorHAnsi" w:hAnsiTheme="minorHAnsi"/>
                <w:sz w:val="20"/>
                <w:szCs w:val="20"/>
              </w:rPr>
              <w:t xml:space="preserve"> POSHEA</w:t>
            </w:r>
            <w:r w:rsidRPr="004564AD">
              <w:rPr>
                <w:rFonts w:asciiTheme="minorHAnsi" w:hAnsiTheme="minorHAnsi"/>
                <w:sz w:val="20"/>
                <w:szCs w:val="20"/>
              </w:rPr>
              <w:t xml:space="preserve"> </w:t>
            </w:r>
            <w:r>
              <w:rPr>
                <w:rFonts w:asciiTheme="minorHAnsi" w:hAnsiTheme="minorHAnsi"/>
                <w:sz w:val="20"/>
                <w:szCs w:val="20"/>
              </w:rPr>
              <w:t>201</w:t>
            </w:r>
            <w:r w:rsidR="00A011DC">
              <w:rPr>
                <w:rFonts w:asciiTheme="minorHAnsi" w:hAnsiTheme="minorHAnsi"/>
                <w:sz w:val="20"/>
                <w:szCs w:val="20"/>
              </w:rPr>
              <w:t>9</w:t>
            </w:r>
            <w:r>
              <w:rPr>
                <w:rFonts w:asciiTheme="minorHAnsi" w:hAnsiTheme="minorHAnsi"/>
                <w:sz w:val="20"/>
                <w:szCs w:val="20"/>
              </w:rPr>
              <w:tab/>
            </w:r>
            <w:r>
              <w:rPr>
                <w:rFonts w:asciiTheme="minorHAnsi" w:hAnsiTheme="minorHAnsi"/>
                <w:sz w:val="20"/>
                <w:szCs w:val="20"/>
              </w:rPr>
              <w:tab/>
            </w:r>
            <w:r w:rsidRPr="004564AD">
              <w:rPr>
                <w:rFonts w:asciiTheme="minorHAnsi" w:hAnsiTheme="minorHAnsi"/>
                <w:sz w:val="20"/>
                <w:szCs w:val="20"/>
              </w:rPr>
              <w:t xml:space="preserve">Page </w:t>
            </w:r>
            <w:r w:rsidRPr="004564AD">
              <w:rPr>
                <w:rFonts w:asciiTheme="minorHAnsi" w:hAnsiTheme="minorHAnsi"/>
                <w:sz w:val="20"/>
                <w:szCs w:val="20"/>
              </w:rPr>
              <w:fldChar w:fldCharType="begin"/>
            </w:r>
            <w:r w:rsidRPr="004564AD">
              <w:rPr>
                <w:rFonts w:asciiTheme="minorHAnsi" w:hAnsiTheme="minorHAnsi"/>
                <w:sz w:val="20"/>
                <w:szCs w:val="20"/>
              </w:rPr>
              <w:instrText xml:space="preserve"> PAGE </w:instrText>
            </w:r>
            <w:r w:rsidRPr="004564AD">
              <w:rPr>
                <w:rFonts w:asciiTheme="minorHAnsi" w:hAnsiTheme="minorHAnsi"/>
                <w:sz w:val="20"/>
                <w:szCs w:val="20"/>
              </w:rPr>
              <w:fldChar w:fldCharType="separate"/>
            </w:r>
            <w:r w:rsidR="00F45286">
              <w:rPr>
                <w:rFonts w:asciiTheme="minorHAnsi" w:hAnsiTheme="minorHAnsi"/>
                <w:noProof/>
                <w:sz w:val="20"/>
                <w:szCs w:val="20"/>
              </w:rPr>
              <w:t>1</w:t>
            </w:r>
            <w:r w:rsidRPr="004564AD">
              <w:rPr>
                <w:rFonts w:asciiTheme="minorHAnsi" w:hAnsiTheme="minorHAnsi"/>
                <w:sz w:val="20"/>
                <w:szCs w:val="20"/>
              </w:rPr>
              <w:fldChar w:fldCharType="end"/>
            </w:r>
            <w:r w:rsidRPr="004564AD">
              <w:rPr>
                <w:rFonts w:asciiTheme="minorHAnsi" w:hAnsiTheme="minorHAnsi"/>
                <w:sz w:val="20"/>
                <w:szCs w:val="20"/>
              </w:rPr>
              <w:t xml:space="preserve"> of </w:t>
            </w:r>
            <w:r w:rsidRPr="004564AD">
              <w:rPr>
                <w:rFonts w:asciiTheme="minorHAnsi" w:hAnsiTheme="minorHAnsi"/>
                <w:sz w:val="20"/>
                <w:szCs w:val="20"/>
              </w:rPr>
              <w:fldChar w:fldCharType="begin"/>
            </w:r>
            <w:r w:rsidRPr="004564AD">
              <w:rPr>
                <w:rFonts w:asciiTheme="minorHAnsi" w:hAnsiTheme="minorHAnsi"/>
                <w:sz w:val="20"/>
                <w:szCs w:val="20"/>
              </w:rPr>
              <w:instrText xml:space="preserve"> NUMPAGES  </w:instrText>
            </w:r>
            <w:r w:rsidRPr="004564AD">
              <w:rPr>
                <w:rFonts w:asciiTheme="minorHAnsi" w:hAnsiTheme="minorHAnsi"/>
                <w:sz w:val="20"/>
                <w:szCs w:val="20"/>
              </w:rPr>
              <w:fldChar w:fldCharType="separate"/>
            </w:r>
            <w:r w:rsidR="00F45286">
              <w:rPr>
                <w:rFonts w:asciiTheme="minorHAnsi" w:hAnsiTheme="minorHAnsi"/>
                <w:noProof/>
                <w:sz w:val="20"/>
                <w:szCs w:val="20"/>
              </w:rPr>
              <w:t>5</w:t>
            </w:r>
            <w:r w:rsidRPr="004564AD">
              <w:rPr>
                <w:rFonts w:asciiTheme="minorHAnsi" w:hAnsiTheme="minorHAnsi"/>
                <w:sz w:val="20"/>
                <w:szCs w:val="20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7BF5D72" w14:textId="77777777" w:rsidR="00FA3BB4" w:rsidRDefault="00FA3BB4">
      <w:r>
        <w:separator/>
      </w:r>
    </w:p>
  </w:footnote>
  <w:footnote w:type="continuationSeparator" w:id="0">
    <w:p w14:paraId="411543F0" w14:textId="77777777" w:rsidR="00FA3BB4" w:rsidRDefault="00FA3BB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B7C5EC0" w14:textId="1A8FF0F0" w:rsidR="00C523C5" w:rsidRPr="003B7FED" w:rsidRDefault="00C523C5">
    <w:pPr>
      <w:pStyle w:val="Header"/>
      <w:rPr>
        <w:rFonts w:ascii="Calibri" w:hAnsi="Calibri"/>
        <w:lang w:val="en-US"/>
      </w:rPr>
    </w:pPr>
    <w:r>
      <w:rPr>
        <w:rFonts w:ascii="Calibri" w:hAnsi="Calibri"/>
        <w:lang w:val="en-US"/>
      </w:rPr>
      <w:t>201</w:t>
    </w:r>
    <w:r w:rsidR="00A011DC">
      <w:rPr>
        <w:rFonts w:ascii="Calibri" w:hAnsi="Calibri"/>
        <w:lang w:val="en-US"/>
      </w:rPr>
      <w:t>9</w:t>
    </w:r>
    <w:r>
      <w:rPr>
        <w:rFonts w:ascii="Calibri" w:hAnsi="Calibri"/>
        <w:lang w:val="en-US"/>
      </w:rPr>
      <w:t xml:space="preserve"> CHEMISTRY</w:t>
    </w:r>
    <w:r w:rsidRPr="003B7FED">
      <w:rPr>
        <w:rFonts w:ascii="Calibri" w:hAnsi="Calibri"/>
        <w:lang w:val="en-US"/>
      </w:rPr>
      <w:t xml:space="preserve"> </w:t>
    </w:r>
    <w:r>
      <w:rPr>
        <w:rFonts w:ascii="Calibri" w:hAnsi="Calibri"/>
        <w:lang w:val="en-US"/>
      </w:rPr>
      <w:t>KEY TOPIC TEST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9950F0"/>
    <w:multiLevelType w:val="hybridMultilevel"/>
    <w:tmpl w:val="004CC8CC"/>
    <w:lvl w:ilvl="0" w:tplc="A99C6034">
      <w:start w:val="2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39174B9"/>
    <w:multiLevelType w:val="hybridMultilevel"/>
    <w:tmpl w:val="BA3C08D0"/>
    <w:lvl w:ilvl="0" w:tplc="31143242">
      <w:start w:val="1"/>
      <w:numFmt w:val="lowerRoman"/>
      <w:lvlText w:val="%1."/>
      <w:lvlJc w:val="left"/>
      <w:pPr>
        <w:tabs>
          <w:tab w:val="num" w:pos="454"/>
        </w:tabs>
        <w:ind w:left="454" w:hanging="94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3BA1C81"/>
    <w:multiLevelType w:val="hybridMultilevel"/>
    <w:tmpl w:val="759A15DC"/>
    <w:lvl w:ilvl="0" w:tplc="B658F672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7917FD6"/>
    <w:multiLevelType w:val="hybridMultilevel"/>
    <w:tmpl w:val="F3AA5134"/>
    <w:lvl w:ilvl="0" w:tplc="CCD82FDA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B73F48"/>
    <w:multiLevelType w:val="hybridMultilevel"/>
    <w:tmpl w:val="82161512"/>
    <w:lvl w:ilvl="0" w:tplc="08F613D6">
      <w:start w:val="1"/>
      <w:numFmt w:val="upperLetter"/>
      <w:lvlText w:val="%1."/>
      <w:lvlJc w:val="left"/>
      <w:pPr>
        <w:tabs>
          <w:tab w:val="num" w:pos="454"/>
        </w:tabs>
        <w:ind w:left="454" w:hanging="454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 w15:restartNumberingAfterBreak="0">
    <w:nsid w:val="0B641F88"/>
    <w:multiLevelType w:val="hybridMultilevel"/>
    <w:tmpl w:val="624C958E"/>
    <w:lvl w:ilvl="0" w:tplc="664AC4E6">
      <w:start w:val="3"/>
      <w:numFmt w:val="bullet"/>
      <w:lvlText w:val="-"/>
      <w:lvlJc w:val="left"/>
      <w:pPr>
        <w:ind w:left="420" w:hanging="360"/>
      </w:pPr>
      <w:rPr>
        <w:rFonts w:ascii="Times New Roman" w:eastAsia="Times New Roman" w:hAnsi="Times New Roman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6" w15:restartNumberingAfterBreak="0">
    <w:nsid w:val="1CD83A8B"/>
    <w:multiLevelType w:val="hybridMultilevel"/>
    <w:tmpl w:val="F42ABAA6"/>
    <w:lvl w:ilvl="0" w:tplc="066CB622">
      <w:start w:val="1"/>
      <w:numFmt w:val="low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20D54D14"/>
    <w:multiLevelType w:val="hybridMultilevel"/>
    <w:tmpl w:val="967A675E"/>
    <w:lvl w:ilvl="0" w:tplc="31143242">
      <w:start w:val="1"/>
      <w:numFmt w:val="lowerRoman"/>
      <w:lvlText w:val="%1."/>
      <w:lvlJc w:val="left"/>
      <w:pPr>
        <w:tabs>
          <w:tab w:val="num" w:pos="454"/>
        </w:tabs>
        <w:ind w:left="454" w:hanging="94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4D53DB8"/>
    <w:multiLevelType w:val="hybridMultilevel"/>
    <w:tmpl w:val="BA3C08D0"/>
    <w:lvl w:ilvl="0" w:tplc="31143242">
      <w:start w:val="1"/>
      <w:numFmt w:val="lowerRoman"/>
      <w:lvlText w:val="%1."/>
      <w:lvlJc w:val="left"/>
      <w:pPr>
        <w:tabs>
          <w:tab w:val="num" w:pos="454"/>
        </w:tabs>
        <w:ind w:left="454" w:hanging="94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4FA3B9B"/>
    <w:multiLevelType w:val="multilevel"/>
    <w:tmpl w:val="ABC66942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 w15:restartNumberingAfterBreak="0">
    <w:nsid w:val="2582312E"/>
    <w:multiLevelType w:val="hybridMultilevel"/>
    <w:tmpl w:val="93F49F5E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513"/>
        </w:tabs>
        <w:ind w:left="51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233"/>
        </w:tabs>
        <w:ind w:left="123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953"/>
        </w:tabs>
        <w:ind w:left="195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673"/>
        </w:tabs>
        <w:ind w:left="267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393"/>
        </w:tabs>
        <w:ind w:left="339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113"/>
        </w:tabs>
        <w:ind w:left="411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833"/>
        </w:tabs>
        <w:ind w:left="483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553"/>
        </w:tabs>
        <w:ind w:left="5553" w:hanging="360"/>
      </w:pPr>
      <w:rPr>
        <w:rFonts w:ascii="Wingdings" w:hAnsi="Wingdings" w:hint="default"/>
      </w:rPr>
    </w:lvl>
  </w:abstractNum>
  <w:abstractNum w:abstractNumId="11" w15:restartNumberingAfterBreak="0">
    <w:nsid w:val="28EC1FBD"/>
    <w:multiLevelType w:val="hybridMultilevel"/>
    <w:tmpl w:val="29F65198"/>
    <w:lvl w:ilvl="0" w:tplc="83C006C8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2AF35A2B"/>
    <w:multiLevelType w:val="hybridMultilevel"/>
    <w:tmpl w:val="6BE23582"/>
    <w:lvl w:ilvl="0" w:tplc="27601266">
      <w:start w:val="1"/>
      <w:numFmt w:val="lowerRoman"/>
      <w:lvlText w:val="%1.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F9E7933"/>
    <w:multiLevelType w:val="multilevel"/>
    <w:tmpl w:val="516AC420"/>
    <w:lvl w:ilvl="0">
      <w:start w:val="1"/>
      <w:numFmt w:val="low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50238D7"/>
    <w:multiLevelType w:val="hybridMultilevel"/>
    <w:tmpl w:val="6748CF28"/>
    <w:lvl w:ilvl="0" w:tplc="E4DEA48E">
      <w:start w:val="1"/>
      <w:numFmt w:val="lowerLetter"/>
      <w:lvlText w:val="%1."/>
      <w:lvlJc w:val="left"/>
      <w:pPr>
        <w:ind w:left="360" w:hanging="360"/>
      </w:pPr>
      <w:rPr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36301B54"/>
    <w:multiLevelType w:val="hybridMultilevel"/>
    <w:tmpl w:val="A2D4399A"/>
    <w:lvl w:ilvl="0" w:tplc="311AFA92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39A11B5E"/>
    <w:multiLevelType w:val="hybridMultilevel"/>
    <w:tmpl w:val="69207370"/>
    <w:lvl w:ilvl="0" w:tplc="15E8D5E0">
      <w:start w:val="1"/>
      <w:numFmt w:val="low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3D290248"/>
    <w:multiLevelType w:val="multilevel"/>
    <w:tmpl w:val="D9064714"/>
    <w:lvl w:ilvl="0">
      <w:start w:val="1"/>
      <w:numFmt w:val="upperLetter"/>
      <w:lvlText w:val="%1."/>
      <w:lvlJc w:val="left"/>
      <w:pPr>
        <w:tabs>
          <w:tab w:val="num" w:pos="567"/>
        </w:tabs>
        <w:ind w:left="567" w:hanging="567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8" w15:restartNumberingAfterBreak="0">
    <w:nsid w:val="3F7D635D"/>
    <w:multiLevelType w:val="hybridMultilevel"/>
    <w:tmpl w:val="94249B98"/>
    <w:lvl w:ilvl="0" w:tplc="6ED68B9A">
      <w:start w:val="1"/>
      <w:numFmt w:val="lowerLetter"/>
      <w:lvlText w:val="%1."/>
      <w:lvlJc w:val="left"/>
      <w:pPr>
        <w:tabs>
          <w:tab w:val="num" w:pos="420"/>
        </w:tabs>
        <w:ind w:left="420" w:hanging="4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9" w15:restartNumberingAfterBreak="0">
    <w:nsid w:val="44814F47"/>
    <w:multiLevelType w:val="hybridMultilevel"/>
    <w:tmpl w:val="76DC4D14"/>
    <w:lvl w:ilvl="0" w:tplc="68F05992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47A37A85"/>
    <w:multiLevelType w:val="hybridMultilevel"/>
    <w:tmpl w:val="EBBC0814"/>
    <w:lvl w:ilvl="0" w:tplc="51C20A58">
      <w:start w:val="1"/>
      <w:numFmt w:val="lowerRoman"/>
      <w:lvlText w:val="%1.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9F172D8"/>
    <w:multiLevelType w:val="hybridMultilevel"/>
    <w:tmpl w:val="925C7AE4"/>
    <w:lvl w:ilvl="0" w:tplc="DD909890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4B3047E7"/>
    <w:multiLevelType w:val="hybridMultilevel"/>
    <w:tmpl w:val="EE82B23A"/>
    <w:lvl w:ilvl="0" w:tplc="B658F672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D86073FC">
      <w:start w:val="1"/>
      <w:numFmt w:val="lowerRoman"/>
      <w:lvlText w:val="%3."/>
      <w:lvlJc w:val="right"/>
      <w:pPr>
        <w:tabs>
          <w:tab w:val="num" w:pos="606"/>
        </w:tabs>
        <w:ind w:left="606" w:hanging="180"/>
      </w:pPr>
      <w:rPr>
        <w:b/>
      </w:r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3" w15:restartNumberingAfterBreak="0">
    <w:nsid w:val="4D9F190B"/>
    <w:multiLevelType w:val="hybridMultilevel"/>
    <w:tmpl w:val="623AB8F2"/>
    <w:lvl w:ilvl="0" w:tplc="95F08452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4ED508F5"/>
    <w:multiLevelType w:val="hybridMultilevel"/>
    <w:tmpl w:val="1FD46224"/>
    <w:lvl w:ilvl="0" w:tplc="7308626A">
      <w:start w:val="1"/>
      <w:numFmt w:val="lowerRoman"/>
      <w:lvlText w:val="%1."/>
      <w:lvlJc w:val="left"/>
      <w:pPr>
        <w:ind w:left="1440" w:hanging="720"/>
      </w:pPr>
      <w:rPr>
        <w:rFonts w:ascii="Times New Roman" w:hAnsi="Times New Roman" w:cs="Times New Roman" w:hint="default"/>
        <w:b/>
        <w:sz w:val="24"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523F7A4E"/>
    <w:multiLevelType w:val="hybridMultilevel"/>
    <w:tmpl w:val="9ED84502"/>
    <w:lvl w:ilvl="0" w:tplc="1088B01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26" w15:restartNumberingAfterBreak="0">
    <w:nsid w:val="54854708"/>
    <w:multiLevelType w:val="hybridMultilevel"/>
    <w:tmpl w:val="4B00BAAC"/>
    <w:lvl w:ilvl="0" w:tplc="E83CF73C">
      <w:start w:val="1"/>
      <w:numFmt w:val="lowerRoman"/>
      <w:lvlText w:val="%1."/>
      <w:lvlJc w:val="left"/>
      <w:pPr>
        <w:ind w:left="144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800" w:hanging="360"/>
      </w:pPr>
    </w:lvl>
    <w:lvl w:ilvl="2" w:tplc="0C09001B" w:tentative="1">
      <w:start w:val="1"/>
      <w:numFmt w:val="lowerRoman"/>
      <w:lvlText w:val="%3."/>
      <w:lvlJc w:val="right"/>
      <w:pPr>
        <w:ind w:left="2520" w:hanging="180"/>
      </w:pPr>
    </w:lvl>
    <w:lvl w:ilvl="3" w:tplc="0C09000F" w:tentative="1">
      <w:start w:val="1"/>
      <w:numFmt w:val="decimal"/>
      <w:lvlText w:val="%4."/>
      <w:lvlJc w:val="left"/>
      <w:pPr>
        <w:ind w:left="3240" w:hanging="360"/>
      </w:pPr>
    </w:lvl>
    <w:lvl w:ilvl="4" w:tplc="0C090019" w:tentative="1">
      <w:start w:val="1"/>
      <w:numFmt w:val="lowerLetter"/>
      <w:lvlText w:val="%5."/>
      <w:lvlJc w:val="left"/>
      <w:pPr>
        <w:ind w:left="3960" w:hanging="360"/>
      </w:pPr>
    </w:lvl>
    <w:lvl w:ilvl="5" w:tplc="0C09001B" w:tentative="1">
      <w:start w:val="1"/>
      <w:numFmt w:val="lowerRoman"/>
      <w:lvlText w:val="%6."/>
      <w:lvlJc w:val="right"/>
      <w:pPr>
        <w:ind w:left="4680" w:hanging="180"/>
      </w:pPr>
    </w:lvl>
    <w:lvl w:ilvl="6" w:tplc="0C09000F" w:tentative="1">
      <w:start w:val="1"/>
      <w:numFmt w:val="decimal"/>
      <w:lvlText w:val="%7."/>
      <w:lvlJc w:val="left"/>
      <w:pPr>
        <w:ind w:left="5400" w:hanging="360"/>
      </w:pPr>
    </w:lvl>
    <w:lvl w:ilvl="7" w:tplc="0C090019" w:tentative="1">
      <w:start w:val="1"/>
      <w:numFmt w:val="lowerLetter"/>
      <w:lvlText w:val="%8."/>
      <w:lvlJc w:val="left"/>
      <w:pPr>
        <w:ind w:left="6120" w:hanging="360"/>
      </w:pPr>
    </w:lvl>
    <w:lvl w:ilvl="8" w:tplc="0C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59B4097A"/>
    <w:multiLevelType w:val="hybridMultilevel"/>
    <w:tmpl w:val="7EB09AB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9D1631D"/>
    <w:multiLevelType w:val="hybridMultilevel"/>
    <w:tmpl w:val="45F2AE20"/>
    <w:lvl w:ilvl="0" w:tplc="1088B01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29" w15:restartNumberingAfterBreak="0">
    <w:nsid w:val="5DEB4B7A"/>
    <w:multiLevelType w:val="hybridMultilevel"/>
    <w:tmpl w:val="A2A4E036"/>
    <w:lvl w:ilvl="0" w:tplc="B10CCBC4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07F2CEB"/>
    <w:multiLevelType w:val="hybridMultilevel"/>
    <w:tmpl w:val="032E586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0FB5460"/>
    <w:multiLevelType w:val="hybridMultilevel"/>
    <w:tmpl w:val="79B0B76C"/>
    <w:lvl w:ilvl="0" w:tplc="5B820096">
      <w:start w:val="1"/>
      <w:numFmt w:val="lowerRoman"/>
      <w:lvlText w:val="%1.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10B4109"/>
    <w:multiLevelType w:val="hybridMultilevel"/>
    <w:tmpl w:val="70062336"/>
    <w:lvl w:ilvl="0" w:tplc="5C3847E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5856C30"/>
    <w:multiLevelType w:val="hybridMultilevel"/>
    <w:tmpl w:val="1CEA7FD6"/>
    <w:lvl w:ilvl="0" w:tplc="C01805A0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65954F07"/>
    <w:multiLevelType w:val="hybridMultilevel"/>
    <w:tmpl w:val="82161512"/>
    <w:lvl w:ilvl="0" w:tplc="08F613D6">
      <w:start w:val="1"/>
      <w:numFmt w:val="upperLetter"/>
      <w:lvlText w:val="%1."/>
      <w:lvlJc w:val="left"/>
      <w:pPr>
        <w:tabs>
          <w:tab w:val="num" w:pos="454"/>
        </w:tabs>
        <w:ind w:left="454" w:hanging="454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5" w15:restartNumberingAfterBreak="0">
    <w:nsid w:val="67C002BC"/>
    <w:multiLevelType w:val="hybridMultilevel"/>
    <w:tmpl w:val="15F23548"/>
    <w:lvl w:ilvl="0" w:tplc="6FBE5070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6A8B19C9"/>
    <w:multiLevelType w:val="hybridMultilevel"/>
    <w:tmpl w:val="F1E8E754"/>
    <w:lvl w:ilvl="0" w:tplc="0C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7" w15:restartNumberingAfterBreak="0">
    <w:nsid w:val="6CB47D6B"/>
    <w:multiLevelType w:val="hybridMultilevel"/>
    <w:tmpl w:val="90E8B000"/>
    <w:lvl w:ilvl="0" w:tplc="08F613D6">
      <w:start w:val="1"/>
      <w:numFmt w:val="upperLetter"/>
      <w:lvlText w:val="%1."/>
      <w:lvlJc w:val="left"/>
      <w:pPr>
        <w:tabs>
          <w:tab w:val="num" w:pos="454"/>
        </w:tabs>
        <w:ind w:left="454" w:hanging="454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6E9B6E3A"/>
    <w:multiLevelType w:val="hybridMultilevel"/>
    <w:tmpl w:val="C9DE0132"/>
    <w:lvl w:ilvl="0" w:tplc="6ED68B9A">
      <w:start w:val="1"/>
      <w:numFmt w:val="lowerLetter"/>
      <w:lvlText w:val="%1."/>
      <w:lvlJc w:val="left"/>
      <w:pPr>
        <w:tabs>
          <w:tab w:val="num" w:pos="420"/>
        </w:tabs>
        <w:ind w:left="420" w:hanging="4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6ED8285F"/>
    <w:multiLevelType w:val="hybridMultilevel"/>
    <w:tmpl w:val="79EE2302"/>
    <w:lvl w:ilvl="0" w:tplc="44F28030">
      <w:start w:val="1"/>
      <w:numFmt w:val="low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 w15:restartNumberingAfterBreak="0">
    <w:nsid w:val="740D5F58"/>
    <w:multiLevelType w:val="hybridMultilevel"/>
    <w:tmpl w:val="E60E3DD0"/>
    <w:lvl w:ilvl="0" w:tplc="8D78D65A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5A87D1A"/>
    <w:multiLevelType w:val="hybridMultilevel"/>
    <w:tmpl w:val="BA78FF0C"/>
    <w:lvl w:ilvl="0" w:tplc="33349E12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 w15:restartNumberingAfterBreak="0">
    <w:nsid w:val="77861968"/>
    <w:multiLevelType w:val="hybridMultilevel"/>
    <w:tmpl w:val="EA74E216"/>
    <w:lvl w:ilvl="0" w:tplc="FB86D6DE">
      <w:start w:val="1"/>
      <w:numFmt w:val="lowerRoman"/>
      <w:lvlText w:val="%1."/>
      <w:lvlJc w:val="left"/>
      <w:pPr>
        <w:ind w:left="1080" w:hanging="72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8977F2F"/>
    <w:multiLevelType w:val="hybridMultilevel"/>
    <w:tmpl w:val="5E8465BA"/>
    <w:lvl w:ilvl="0" w:tplc="FDEE3ECA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5"/>
  </w:num>
  <w:num w:numId="2">
    <w:abstractNumId w:val="28"/>
  </w:num>
  <w:num w:numId="3">
    <w:abstractNumId w:val="10"/>
  </w:num>
  <w:num w:numId="4">
    <w:abstractNumId w:val="27"/>
  </w:num>
  <w:num w:numId="5">
    <w:abstractNumId w:val="34"/>
  </w:num>
  <w:num w:numId="6">
    <w:abstractNumId w:val="9"/>
  </w:num>
  <w:num w:numId="7">
    <w:abstractNumId w:val="17"/>
  </w:num>
  <w:num w:numId="8">
    <w:abstractNumId w:val="37"/>
  </w:num>
  <w:num w:numId="9">
    <w:abstractNumId w:val="18"/>
  </w:num>
  <w:num w:numId="10">
    <w:abstractNumId w:val="1"/>
  </w:num>
  <w:num w:numId="11">
    <w:abstractNumId w:val="13"/>
  </w:num>
  <w:num w:numId="12">
    <w:abstractNumId w:val="22"/>
  </w:num>
  <w:num w:numId="13">
    <w:abstractNumId w:val="30"/>
  </w:num>
  <w:num w:numId="14">
    <w:abstractNumId w:val="38"/>
  </w:num>
  <w:num w:numId="15">
    <w:abstractNumId w:val="7"/>
  </w:num>
  <w:num w:numId="16">
    <w:abstractNumId w:val="2"/>
  </w:num>
  <w:num w:numId="17">
    <w:abstractNumId w:val="32"/>
  </w:num>
  <w:num w:numId="18">
    <w:abstractNumId w:val="0"/>
  </w:num>
  <w:num w:numId="19">
    <w:abstractNumId w:val="8"/>
  </w:num>
  <w:num w:numId="20">
    <w:abstractNumId w:val="36"/>
  </w:num>
  <w:num w:numId="21">
    <w:abstractNumId w:val="35"/>
  </w:num>
  <w:num w:numId="22">
    <w:abstractNumId w:val="15"/>
  </w:num>
  <w:num w:numId="23">
    <w:abstractNumId w:val="43"/>
  </w:num>
  <w:num w:numId="24">
    <w:abstractNumId w:val="33"/>
  </w:num>
  <w:num w:numId="25">
    <w:abstractNumId w:val="23"/>
  </w:num>
  <w:num w:numId="26">
    <w:abstractNumId w:val="21"/>
  </w:num>
  <w:num w:numId="27">
    <w:abstractNumId w:val="19"/>
  </w:num>
  <w:num w:numId="28">
    <w:abstractNumId w:val="41"/>
  </w:num>
  <w:num w:numId="29">
    <w:abstractNumId w:val="11"/>
  </w:num>
  <w:num w:numId="30">
    <w:abstractNumId w:val="26"/>
  </w:num>
  <w:num w:numId="31">
    <w:abstractNumId w:val="14"/>
  </w:num>
  <w:num w:numId="32">
    <w:abstractNumId w:val="12"/>
  </w:num>
  <w:num w:numId="33">
    <w:abstractNumId w:val="6"/>
  </w:num>
  <w:num w:numId="34">
    <w:abstractNumId w:val="42"/>
  </w:num>
  <w:num w:numId="35">
    <w:abstractNumId w:val="39"/>
  </w:num>
  <w:num w:numId="36">
    <w:abstractNumId w:val="16"/>
  </w:num>
  <w:num w:numId="37">
    <w:abstractNumId w:val="20"/>
  </w:num>
  <w:num w:numId="38">
    <w:abstractNumId w:val="31"/>
  </w:num>
  <w:num w:numId="39">
    <w:abstractNumId w:val="3"/>
  </w:num>
  <w:num w:numId="40">
    <w:abstractNumId w:val="24"/>
  </w:num>
  <w:num w:numId="41">
    <w:abstractNumId w:val="4"/>
  </w:num>
  <w:num w:numId="42">
    <w:abstractNumId w:val="5"/>
  </w:num>
  <w:num w:numId="43">
    <w:abstractNumId w:val="40"/>
  </w:num>
  <w:num w:numId="44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923A41"/>
    <w:rsid w:val="00003665"/>
    <w:rsid w:val="00005C41"/>
    <w:rsid w:val="00034332"/>
    <w:rsid w:val="00045CFE"/>
    <w:rsid w:val="0005359C"/>
    <w:rsid w:val="00056E30"/>
    <w:rsid w:val="00064AAF"/>
    <w:rsid w:val="000703E3"/>
    <w:rsid w:val="00073F99"/>
    <w:rsid w:val="0007620A"/>
    <w:rsid w:val="000A2537"/>
    <w:rsid w:val="000C7818"/>
    <w:rsid w:val="000D2E86"/>
    <w:rsid w:val="000D58C8"/>
    <w:rsid w:val="000D7340"/>
    <w:rsid w:val="001042A9"/>
    <w:rsid w:val="00121BC9"/>
    <w:rsid w:val="00126BDD"/>
    <w:rsid w:val="00166DF8"/>
    <w:rsid w:val="0017326D"/>
    <w:rsid w:val="00180FBE"/>
    <w:rsid w:val="00194FAE"/>
    <w:rsid w:val="001A1A46"/>
    <w:rsid w:val="001B223A"/>
    <w:rsid w:val="001C5A28"/>
    <w:rsid w:val="001D0C2B"/>
    <w:rsid w:val="001D5676"/>
    <w:rsid w:val="001E0490"/>
    <w:rsid w:val="001E1171"/>
    <w:rsid w:val="001E14F9"/>
    <w:rsid w:val="001F1B1D"/>
    <w:rsid w:val="00203DC7"/>
    <w:rsid w:val="00220892"/>
    <w:rsid w:val="00221D6F"/>
    <w:rsid w:val="00221F9D"/>
    <w:rsid w:val="00224DE4"/>
    <w:rsid w:val="00254ECB"/>
    <w:rsid w:val="0028078F"/>
    <w:rsid w:val="00291474"/>
    <w:rsid w:val="002B16D4"/>
    <w:rsid w:val="002D4C99"/>
    <w:rsid w:val="002F31A6"/>
    <w:rsid w:val="00310222"/>
    <w:rsid w:val="00316291"/>
    <w:rsid w:val="003216A5"/>
    <w:rsid w:val="0032752B"/>
    <w:rsid w:val="003671B6"/>
    <w:rsid w:val="00377D1C"/>
    <w:rsid w:val="003B7F06"/>
    <w:rsid w:val="003B7FED"/>
    <w:rsid w:val="003C4D27"/>
    <w:rsid w:val="003D599F"/>
    <w:rsid w:val="003E21B5"/>
    <w:rsid w:val="003E696E"/>
    <w:rsid w:val="003F408C"/>
    <w:rsid w:val="00411649"/>
    <w:rsid w:val="00412C57"/>
    <w:rsid w:val="00433EC2"/>
    <w:rsid w:val="004340F3"/>
    <w:rsid w:val="00450B96"/>
    <w:rsid w:val="00472007"/>
    <w:rsid w:val="004727A5"/>
    <w:rsid w:val="00480384"/>
    <w:rsid w:val="00484C7A"/>
    <w:rsid w:val="00494B02"/>
    <w:rsid w:val="004B78EE"/>
    <w:rsid w:val="004C1109"/>
    <w:rsid w:val="004F52BB"/>
    <w:rsid w:val="005018DE"/>
    <w:rsid w:val="00501E8D"/>
    <w:rsid w:val="005072D7"/>
    <w:rsid w:val="00512C1E"/>
    <w:rsid w:val="00521660"/>
    <w:rsid w:val="00524161"/>
    <w:rsid w:val="0057252A"/>
    <w:rsid w:val="0058149D"/>
    <w:rsid w:val="00584E25"/>
    <w:rsid w:val="005915A9"/>
    <w:rsid w:val="005B3062"/>
    <w:rsid w:val="005C7647"/>
    <w:rsid w:val="005D103F"/>
    <w:rsid w:val="005E13A8"/>
    <w:rsid w:val="006006B2"/>
    <w:rsid w:val="006158F5"/>
    <w:rsid w:val="00641492"/>
    <w:rsid w:val="00641991"/>
    <w:rsid w:val="00650408"/>
    <w:rsid w:val="0065396D"/>
    <w:rsid w:val="00683B72"/>
    <w:rsid w:val="006921D1"/>
    <w:rsid w:val="006A4E44"/>
    <w:rsid w:val="006B5A36"/>
    <w:rsid w:val="006D5EBF"/>
    <w:rsid w:val="006D7E3D"/>
    <w:rsid w:val="006E4DF1"/>
    <w:rsid w:val="006F5A32"/>
    <w:rsid w:val="00730B99"/>
    <w:rsid w:val="0073387B"/>
    <w:rsid w:val="007420E3"/>
    <w:rsid w:val="00771C88"/>
    <w:rsid w:val="007777E8"/>
    <w:rsid w:val="007812BC"/>
    <w:rsid w:val="00795331"/>
    <w:rsid w:val="007A6A5C"/>
    <w:rsid w:val="007A6D88"/>
    <w:rsid w:val="007C6F4F"/>
    <w:rsid w:val="007D7E8C"/>
    <w:rsid w:val="007E3C9C"/>
    <w:rsid w:val="007E4F56"/>
    <w:rsid w:val="007E6C65"/>
    <w:rsid w:val="007F5FD1"/>
    <w:rsid w:val="0083337D"/>
    <w:rsid w:val="008528EE"/>
    <w:rsid w:val="0085376F"/>
    <w:rsid w:val="00880C03"/>
    <w:rsid w:val="008968A0"/>
    <w:rsid w:val="008C2920"/>
    <w:rsid w:val="008C5FF0"/>
    <w:rsid w:val="008D6F06"/>
    <w:rsid w:val="008E3F56"/>
    <w:rsid w:val="008F1646"/>
    <w:rsid w:val="00900F1D"/>
    <w:rsid w:val="009041C5"/>
    <w:rsid w:val="00922551"/>
    <w:rsid w:val="00923A41"/>
    <w:rsid w:val="00925132"/>
    <w:rsid w:val="00943244"/>
    <w:rsid w:val="00947C53"/>
    <w:rsid w:val="00965805"/>
    <w:rsid w:val="00976A96"/>
    <w:rsid w:val="009B1F1B"/>
    <w:rsid w:val="009C4E01"/>
    <w:rsid w:val="009D147F"/>
    <w:rsid w:val="009E719E"/>
    <w:rsid w:val="00A011DC"/>
    <w:rsid w:val="00A104FD"/>
    <w:rsid w:val="00A10793"/>
    <w:rsid w:val="00A26641"/>
    <w:rsid w:val="00A4490D"/>
    <w:rsid w:val="00A5073E"/>
    <w:rsid w:val="00A53946"/>
    <w:rsid w:val="00A7027E"/>
    <w:rsid w:val="00A74EBE"/>
    <w:rsid w:val="00A848DD"/>
    <w:rsid w:val="00A96244"/>
    <w:rsid w:val="00AC5943"/>
    <w:rsid w:val="00AD292D"/>
    <w:rsid w:val="00AE64BF"/>
    <w:rsid w:val="00AE65E1"/>
    <w:rsid w:val="00B02344"/>
    <w:rsid w:val="00B04D65"/>
    <w:rsid w:val="00B209E6"/>
    <w:rsid w:val="00B27327"/>
    <w:rsid w:val="00B536AF"/>
    <w:rsid w:val="00B8733C"/>
    <w:rsid w:val="00BA287E"/>
    <w:rsid w:val="00BA6E33"/>
    <w:rsid w:val="00BB59C0"/>
    <w:rsid w:val="00BD3D11"/>
    <w:rsid w:val="00C437C9"/>
    <w:rsid w:val="00C523C5"/>
    <w:rsid w:val="00C6680B"/>
    <w:rsid w:val="00CA2733"/>
    <w:rsid w:val="00CA6C07"/>
    <w:rsid w:val="00CB0AF6"/>
    <w:rsid w:val="00CB150C"/>
    <w:rsid w:val="00CB2526"/>
    <w:rsid w:val="00CC336F"/>
    <w:rsid w:val="00CD2485"/>
    <w:rsid w:val="00CD3660"/>
    <w:rsid w:val="00CE4301"/>
    <w:rsid w:val="00CF1FB4"/>
    <w:rsid w:val="00D17126"/>
    <w:rsid w:val="00D3353F"/>
    <w:rsid w:val="00D55DAC"/>
    <w:rsid w:val="00D6765E"/>
    <w:rsid w:val="00D763BF"/>
    <w:rsid w:val="00D774FD"/>
    <w:rsid w:val="00D9227C"/>
    <w:rsid w:val="00DB49A1"/>
    <w:rsid w:val="00DC36B9"/>
    <w:rsid w:val="00DD1D28"/>
    <w:rsid w:val="00DE51B6"/>
    <w:rsid w:val="00DE6997"/>
    <w:rsid w:val="00DF7594"/>
    <w:rsid w:val="00E70E1A"/>
    <w:rsid w:val="00E72DFB"/>
    <w:rsid w:val="00E94684"/>
    <w:rsid w:val="00EB5535"/>
    <w:rsid w:val="00EC3BDD"/>
    <w:rsid w:val="00EC4598"/>
    <w:rsid w:val="00EC63DD"/>
    <w:rsid w:val="00ED3659"/>
    <w:rsid w:val="00ED3C19"/>
    <w:rsid w:val="00EE116D"/>
    <w:rsid w:val="00F21AEA"/>
    <w:rsid w:val="00F45286"/>
    <w:rsid w:val="00F52854"/>
    <w:rsid w:val="00F76FA4"/>
    <w:rsid w:val="00F803DF"/>
    <w:rsid w:val="00FA3BB4"/>
    <w:rsid w:val="00FB15F3"/>
    <w:rsid w:val="00FF73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B7C5E06"/>
  <w15:docId w15:val="{A417E306-22C2-4A38-AF7A-1AA9F2AFBA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923A41"/>
    <w:rPr>
      <w:sz w:val="24"/>
      <w:szCs w:val="24"/>
      <w:lang w:val="en-AU" w:eastAsia="en-AU"/>
    </w:rPr>
  </w:style>
  <w:style w:type="paragraph" w:styleId="Heading1">
    <w:name w:val="heading 1"/>
    <w:basedOn w:val="Normal"/>
    <w:next w:val="Normal"/>
    <w:qFormat/>
    <w:rsid w:val="00923A41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923A41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923A41"/>
    <w:pPr>
      <w:keepNext/>
      <w:jc w:val="center"/>
      <w:outlineLvl w:val="2"/>
    </w:pPr>
    <w:rPr>
      <w:rFonts w:ascii="Franklin Gothic Heavy" w:hAnsi="Franklin Gothic Heavy"/>
      <w:lang w:eastAsia="en-US"/>
    </w:rPr>
  </w:style>
  <w:style w:type="paragraph" w:styleId="Heading4">
    <w:name w:val="heading 4"/>
    <w:basedOn w:val="Normal"/>
    <w:next w:val="Normal"/>
    <w:qFormat/>
    <w:rsid w:val="00923A41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6">
    <w:name w:val="heading 6"/>
    <w:basedOn w:val="Normal"/>
    <w:next w:val="Normal"/>
    <w:qFormat/>
    <w:rsid w:val="00923A41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rsid w:val="00923A41"/>
    <w:pPr>
      <w:spacing w:before="240" w:after="60"/>
      <w:outlineLvl w:val="6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923A41"/>
    <w:pPr>
      <w:spacing w:after="120"/>
    </w:pPr>
  </w:style>
  <w:style w:type="paragraph" w:styleId="Header">
    <w:name w:val="header"/>
    <w:basedOn w:val="Normal"/>
    <w:rsid w:val="00923A4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923A4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671B6"/>
    <w:rPr>
      <w:sz w:val="24"/>
      <w:szCs w:val="24"/>
      <w:lang w:val="en-AU" w:eastAsia="en-AU"/>
    </w:rPr>
  </w:style>
  <w:style w:type="table" w:styleId="TableGrid">
    <w:name w:val="Table Grid"/>
    <w:basedOn w:val="TableNormal"/>
    <w:rsid w:val="00923A4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05359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5359C"/>
    <w:rPr>
      <w:rFonts w:ascii="Tahoma" w:hAnsi="Tahoma" w:cs="Tahoma"/>
      <w:sz w:val="16"/>
      <w:szCs w:val="16"/>
      <w:lang w:val="en-AU" w:eastAsia="en-AU"/>
    </w:rPr>
  </w:style>
  <w:style w:type="paragraph" w:styleId="ListParagraph">
    <w:name w:val="List Paragraph"/>
    <w:basedOn w:val="Normal"/>
    <w:uiPriority w:val="34"/>
    <w:qFormat/>
    <w:rsid w:val="00003665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803D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97832A5-3019-4DA3-9622-9B3DAACC45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9</TotalTime>
  <Pages>4</Pages>
  <Words>826</Words>
  <Characters>4711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tudent Name:</vt:lpstr>
    </vt:vector>
  </TitlesOfParts>
  <Company>The Specialised School For Mathematics Pty Ltd</Company>
  <LinksUpToDate>false</LinksUpToDate>
  <CharactersWithSpaces>55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udent Name:</dc:title>
  <dc:subject/>
  <dc:creator>Hanna B Farah</dc:creator>
  <cp:keywords/>
  <dc:description/>
  <cp:lastModifiedBy>Pat O'Shea</cp:lastModifiedBy>
  <cp:revision>5</cp:revision>
  <cp:lastPrinted>2009-06-09T05:54:00Z</cp:lastPrinted>
  <dcterms:created xsi:type="dcterms:W3CDTF">2019-03-30T05:09:00Z</dcterms:created>
  <dcterms:modified xsi:type="dcterms:W3CDTF">2019-04-08T01:30:00Z</dcterms:modified>
</cp:coreProperties>
</file>